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media2.wav" ContentType="audio/wav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4" r:id="rId1"/>
    <p:sldMasterId id="2147483730" r:id="rId2"/>
  </p:sldMasterIdLst>
  <p:notesMasterIdLst>
    <p:notesMasterId r:id="rId33"/>
  </p:notesMasterIdLst>
  <p:sldIdLst>
    <p:sldId id="268" r:id="rId3"/>
    <p:sldId id="311" r:id="rId4"/>
    <p:sldId id="258" r:id="rId5"/>
    <p:sldId id="283" r:id="rId6"/>
    <p:sldId id="365" r:id="rId7"/>
    <p:sldId id="366" r:id="rId8"/>
    <p:sldId id="367" r:id="rId9"/>
    <p:sldId id="368" r:id="rId10"/>
    <p:sldId id="353" r:id="rId11"/>
    <p:sldId id="364" r:id="rId12"/>
    <p:sldId id="362" r:id="rId13"/>
    <p:sldId id="363" r:id="rId14"/>
    <p:sldId id="320" r:id="rId15"/>
    <p:sldId id="280" r:id="rId16"/>
    <p:sldId id="275" r:id="rId17"/>
    <p:sldId id="286" r:id="rId18"/>
    <p:sldId id="358" r:id="rId19"/>
    <p:sldId id="269" r:id="rId20"/>
    <p:sldId id="273" r:id="rId21"/>
    <p:sldId id="274" r:id="rId22"/>
    <p:sldId id="278" r:id="rId23"/>
    <p:sldId id="359" r:id="rId24"/>
    <p:sldId id="277" r:id="rId25"/>
    <p:sldId id="355" r:id="rId26"/>
    <p:sldId id="361" r:id="rId27"/>
    <p:sldId id="373" r:id="rId28"/>
    <p:sldId id="374" r:id="rId29"/>
    <p:sldId id="375" r:id="rId30"/>
    <p:sldId id="376" r:id="rId31"/>
    <p:sldId id="354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33"/>
    <a:srgbClr val="FFEAAF"/>
    <a:srgbClr val="FFE089"/>
    <a:srgbClr val="FFFFFF"/>
    <a:srgbClr val="C7A9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-908" y="-2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3FCBA-15C2-48D3-A0C4-730E978589EB}" type="datetimeFigureOut">
              <a:rPr lang="en-US" smtClean="0"/>
              <a:t>10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59F73D-91FE-4C11-AFB6-35A1C38922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89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674C1-0F0D-491F-890C-A9A98132DF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20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9160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976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2634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881348-C329-4190-995C-758421D3B65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289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4849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303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2812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9626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92617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76481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55618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7130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1981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3033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3532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07431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12120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2586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81251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L_blue"/>
          <p:cNvGrpSpPr/>
          <p:nvPr userDrawn="1"/>
        </p:nvGrpSpPr>
        <p:grpSpPr>
          <a:xfrm>
            <a:off x="-1" y="34210"/>
            <a:ext cx="343385" cy="6748492"/>
            <a:chOff x="228152" y="25657"/>
            <a:chExt cx="257539" cy="5061369"/>
          </a:xfrm>
        </p:grpSpPr>
        <p:pic>
          <p:nvPicPr>
            <p:cNvPr id="27" name="Picture 2" descr="F:\1-原创素材\1_mm1102\PPT\PPT_014\materaials\page_1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75"/>
            <a:stretch/>
          </p:blipFill>
          <p:spPr bwMode="auto">
            <a:xfrm>
              <a:off x="228152" y="25657"/>
              <a:ext cx="257539" cy="4314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0" descr="F:\1-原创素材\1_mm1102\PPT\PPT_014\materaials\page_9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00"/>
            <a:stretch/>
          </p:blipFill>
          <p:spPr bwMode="auto">
            <a:xfrm>
              <a:off x="228152" y="2303703"/>
              <a:ext cx="122308" cy="27833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R_blue"/>
          <p:cNvGrpSpPr/>
          <p:nvPr userDrawn="1"/>
        </p:nvGrpSpPr>
        <p:grpSpPr>
          <a:xfrm rot="10800000">
            <a:off x="11952741" y="423057"/>
            <a:ext cx="264115" cy="6405652"/>
            <a:chOff x="8912859" y="317293"/>
            <a:chExt cx="198086" cy="4804239"/>
          </a:xfrm>
        </p:grpSpPr>
        <p:grpSp>
          <p:nvGrpSpPr>
            <p:cNvPr id="34" name="组合 33"/>
            <p:cNvGrpSpPr/>
            <p:nvPr/>
          </p:nvGrpSpPr>
          <p:grpSpPr>
            <a:xfrm>
              <a:off x="8912859" y="573309"/>
              <a:ext cx="198086" cy="4548223"/>
              <a:chOff x="8912859" y="573309"/>
              <a:chExt cx="198086" cy="4548223"/>
            </a:xfrm>
          </p:grpSpPr>
          <p:pic>
            <p:nvPicPr>
              <p:cNvPr id="36" name="Picture 3" descr="F:\1-原创素材\1_mm1102\PPT\PPT_014\materaials\page_2.pn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1"/>
              <a:stretch/>
            </p:blipFill>
            <p:spPr bwMode="auto">
              <a:xfrm>
                <a:off x="8939525" y="2572170"/>
                <a:ext cx="171420" cy="25493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8" descr="F:\1-原创素材\1_mm1102\PPT\PPT_014\materaials\page_7.pn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512"/>
              <a:stretch/>
            </p:blipFill>
            <p:spPr bwMode="auto">
              <a:xfrm>
                <a:off x="8912859" y="573309"/>
                <a:ext cx="198086" cy="43565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35" name="Picture 9" descr="F:\1-原创素材\1_mm1102\PPT\PPT_014\materaials\page_8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223"/>
            <a:stretch/>
          </p:blipFill>
          <p:spPr bwMode="auto">
            <a:xfrm>
              <a:off x="8912859" y="317293"/>
              <a:ext cx="198086" cy="2791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51" name="组合 2050"/>
          <p:cNvGrpSpPr/>
          <p:nvPr userDrawn="1"/>
        </p:nvGrpSpPr>
        <p:grpSpPr>
          <a:xfrm>
            <a:off x="367688" y="1"/>
            <a:ext cx="11969005" cy="380567"/>
            <a:chOff x="275766" y="485353"/>
            <a:chExt cx="8976754" cy="285425"/>
          </a:xfrm>
        </p:grpSpPr>
        <p:pic>
          <p:nvPicPr>
            <p:cNvPr id="30" name="T1_green" descr="F:\1-原创素材\1_mm1102\PPT\PPT_014\materaials\page_3.png"/>
            <p:cNvPicPr>
              <a:picLocks noChangeAspect="1" noChangeArrowheads="1"/>
            </p:cNvPicPr>
            <p:nvPr userDrawn="1"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555"/>
            <a:stretch/>
          </p:blipFill>
          <p:spPr bwMode="auto">
            <a:xfrm>
              <a:off x="275766" y="485353"/>
              <a:ext cx="3352228" cy="117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T3_red" descr="F:\1-原创素材\1_mm1102\PPT\PPT_014\materaials\page_11.png"/>
            <p:cNvPicPr>
              <a:picLocks noChangeAspect="1" noChangeArrowheads="1"/>
            </p:cNvPicPr>
            <p:nvPr userDrawn="1"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8"/>
            <a:stretch/>
          </p:blipFill>
          <p:spPr bwMode="auto">
            <a:xfrm>
              <a:off x="4601781" y="485353"/>
              <a:ext cx="4154097" cy="117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T4_orange" descr="F:\1-原创素材\1_mm1102\PPT\PPT_014\materaials\page_5.png"/>
            <p:cNvPicPr>
              <a:picLocks noChangeAspect="1" noChangeArrowheads="1"/>
            </p:cNvPicPr>
            <p:nvPr userDrawn="1"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483"/>
            <a:stretch/>
          </p:blipFill>
          <p:spPr bwMode="auto">
            <a:xfrm>
              <a:off x="7393557" y="485353"/>
              <a:ext cx="1858963" cy="1842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T2_orange" descr="F:\1-原创素材\1_mm1102\PPT\PPT_014\materaials\page_6.png"/>
            <p:cNvPicPr>
              <a:picLocks noChangeAspect="1" noChangeArrowheads="1"/>
            </p:cNvPicPr>
            <p:nvPr userDrawn="1"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70"/>
            <a:stretch/>
          </p:blipFill>
          <p:spPr bwMode="auto">
            <a:xfrm>
              <a:off x="2914947" y="485353"/>
              <a:ext cx="2239898" cy="285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52" name="组合 2051"/>
          <p:cNvGrpSpPr/>
          <p:nvPr userDrawn="1"/>
        </p:nvGrpSpPr>
        <p:grpSpPr>
          <a:xfrm>
            <a:off x="200397" y="6557739"/>
            <a:ext cx="11474107" cy="300269"/>
            <a:chOff x="150297" y="4506158"/>
            <a:chExt cx="8605580" cy="225202"/>
          </a:xfrm>
        </p:grpSpPr>
        <p:pic>
          <p:nvPicPr>
            <p:cNvPr id="29" name="B2_green" descr="F:\1-原创素材\1_mm1102\PPT\PPT_014\materaials\page_10.png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666"/>
            <a:stretch/>
          </p:blipFill>
          <p:spPr bwMode="auto">
            <a:xfrm rot="10800000">
              <a:off x="4612256" y="4506158"/>
              <a:ext cx="4143621" cy="2252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B1_red" descr="F:\1-原创素材\1_mm1102\PPT\PPT_014\materaials\page_4.png"/>
            <p:cNvPicPr>
              <a:picLocks noChangeAspect="1" noChangeArrowheads="1"/>
            </p:cNvPicPr>
            <p:nvPr userDrawn="1"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952"/>
            <a:stretch/>
          </p:blipFill>
          <p:spPr bwMode="auto">
            <a:xfrm rot="10800000">
              <a:off x="150297" y="4562632"/>
              <a:ext cx="5400707" cy="168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9407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0252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7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5447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953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850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2950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0525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5536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855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623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370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7" Type="http://schemas.openxmlformats.org/officeDocument/2006/relationships/audio" Target="../media/audio4.wav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10" Type="http://schemas.openxmlformats.org/officeDocument/2006/relationships/image" Target="../media/image15.png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vinmec.com/vi/tin-tuc/thong-tin-suc-khoe/enzyme-lipaza-nhung-dieu-can-biet/" TargetMode="Externa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suckhoedoisong.vn/dinh-duong-khoa-hoc-vi-mot-viet-nam-khoe-manh-hon-chat-beo-an-the-nao-cho-khoe-169210920104346936.htm" TargetMode="External"/><Relationship Id="rId2" Type="http://schemas.openxmlformats.org/officeDocument/2006/relationships/hyperlink" Target="https://bktt.vn/index.php?title=Ph%E1%BA%A3n_%E1%BB%A9ng_h%C3%B3a_h%E1%BB%8Dc&amp;action=edit&amp;redlink=1" TargetMode="External"/><Relationship Id="rId1" Type="http://schemas.openxmlformats.org/officeDocument/2006/relationships/slideLayout" Target="../slideLayouts/slideLayout18.xml"/><Relationship Id="rId4" Type="http://schemas.openxmlformats.org/officeDocument/2006/relationships/hyperlink" Target="https://suckhoedoisong.vn/nhung-van-de-tim-mach-co-the-gap-sau-khi-mac-covid-19-169211005110353961.htm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" Type="http://schemas.openxmlformats.org/officeDocument/2006/relationships/image" Target="../media/image22.png"/><Relationship Id="rId21" Type="http://schemas.openxmlformats.org/officeDocument/2006/relationships/image" Target="../media/image4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2" Type="http://schemas.openxmlformats.org/officeDocument/2006/relationships/image" Target="../media/image21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24" Type="http://schemas.openxmlformats.org/officeDocument/2006/relationships/image" Target="../media/image43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8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hyperlink" Target="file:///D:\H&#7840;NH\B&#192;I%20GI&#7842;NG\KHTN%208\B&#192;I%207.%20T&#7888;C%20&#272;&#7896;%20PH&#7842;N%20&#7912;NG\LUY&#7878;N%20T&#7852;P.pptx#-1,1,PowerPoint Presentation" TargetMode="External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91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20.xml"/><Relationship Id="rId12" Type="http://schemas.openxmlformats.org/officeDocument/2006/relationships/image" Target="../media/image9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9.xml"/><Relationship Id="rId11" Type="http://schemas.openxmlformats.org/officeDocument/2006/relationships/image" Target="../media/image89.gif"/><Relationship Id="rId5" Type="http://schemas.openxmlformats.org/officeDocument/2006/relationships/image" Target="../media/image88.png"/><Relationship Id="rId10" Type="http://schemas.openxmlformats.org/officeDocument/2006/relationships/slide" Target="slide23.xml"/><Relationship Id="rId4" Type="http://schemas.openxmlformats.org/officeDocument/2006/relationships/image" Target="../media/image87.png"/><Relationship Id="rId9" Type="http://schemas.openxmlformats.org/officeDocument/2006/relationships/slide" Target="slide22.xml"/><Relationship Id="rId14" Type="http://schemas.openxmlformats.org/officeDocument/2006/relationships/image" Target="../media/image86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93.png"/><Relationship Id="rId12" Type="http://schemas.openxmlformats.org/officeDocument/2006/relationships/image" Target="../media/image9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2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94.png"/><Relationship Id="rId14" Type="http://schemas.openxmlformats.org/officeDocument/2006/relationships/slide" Target="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6.png"/><Relationship Id="rId3" Type="http://schemas.openxmlformats.org/officeDocument/2006/relationships/audio" Target="../media/audio4.wav"/><Relationship Id="rId7" Type="http://schemas.openxmlformats.org/officeDocument/2006/relationships/image" Target="../media/image93.png"/><Relationship Id="rId12" Type="http://schemas.openxmlformats.org/officeDocument/2006/relationships/image" Target="../media/image9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9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94.png"/><Relationship Id="rId14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93.png"/><Relationship Id="rId12" Type="http://schemas.openxmlformats.org/officeDocument/2006/relationships/image" Target="../media/image9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2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94.png"/><Relationship Id="rId14" Type="http://schemas.openxmlformats.org/officeDocument/2006/relationships/slide" Target="slide18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8.xml"/><Relationship Id="rId3" Type="http://schemas.openxmlformats.org/officeDocument/2006/relationships/audio" Target="../media/audio4.wav"/><Relationship Id="rId7" Type="http://schemas.openxmlformats.org/officeDocument/2006/relationships/image" Target="../media/image93.png"/><Relationship Id="rId12" Type="http://schemas.openxmlformats.org/officeDocument/2006/relationships/image" Target="../media/image9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9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6.png"/><Relationship Id="rId3" Type="http://schemas.openxmlformats.org/officeDocument/2006/relationships/audio" Target="../media/audio4.wav"/><Relationship Id="rId7" Type="http://schemas.openxmlformats.org/officeDocument/2006/relationships/image" Target="../media/image93.png"/><Relationship Id="rId12" Type="http://schemas.openxmlformats.org/officeDocument/2006/relationships/image" Target="../media/image9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5.png"/><Relationship Id="rId5" Type="http://schemas.openxmlformats.org/officeDocument/2006/relationships/image" Target="../media/image9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94.png"/><Relationship Id="rId14" Type="http://schemas.openxmlformats.org/officeDocument/2006/relationships/slide" Target="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" Type="http://schemas.openxmlformats.org/officeDocument/2006/relationships/image" Target="../media/image22.png"/><Relationship Id="rId21" Type="http://schemas.openxmlformats.org/officeDocument/2006/relationships/image" Target="../media/image4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2" Type="http://schemas.openxmlformats.org/officeDocument/2006/relationships/image" Target="../media/image21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24" Type="http://schemas.openxmlformats.org/officeDocument/2006/relationships/image" Target="../media/image43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" Type="http://schemas.openxmlformats.org/officeDocument/2006/relationships/image" Target="../media/image22.png"/><Relationship Id="rId21" Type="http://schemas.openxmlformats.org/officeDocument/2006/relationships/image" Target="../media/image4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2" Type="http://schemas.openxmlformats.org/officeDocument/2006/relationships/image" Target="../media/image21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24" Type="http://schemas.openxmlformats.org/officeDocument/2006/relationships/image" Target="../media/image43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" Type="http://schemas.openxmlformats.org/officeDocument/2006/relationships/image" Target="../media/image22.png"/><Relationship Id="rId21" Type="http://schemas.openxmlformats.org/officeDocument/2006/relationships/image" Target="../media/image4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2" Type="http://schemas.openxmlformats.org/officeDocument/2006/relationships/image" Target="../media/image21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24" Type="http://schemas.openxmlformats.org/officeDocument/2006/relationships/image" Target="../media/image43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SPRING_QUIZ_SHAPE1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785692" y="-38135"/>
            <a:ext cx="16485695" cy="7881257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3EC1299-0940-F466-FA3C-A9CD027A64C9}"/>
              </a:ext>
            </a:extLst>
          </p:cNvPr>
          <p:cNvSpPr/>
          <p:nvPr/>
        </p:nvSpPr>
        <p:spPr>
          <a:xfrm>
            <a:off x="2525151" y="254846"/>
            <a:ext cx="7350729" cy="4964267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42AC4C5E-BFC0-582D-DDB2-6BD71469F37D}"/>
              </a:ext>
            </a:extLst>
          </p:cNvPr>
          <p:cNvSpPr/>
          <p:nvPr/>
        </p:nvSpPr>
        <p:spPr>
          <a:xfrm>
            <a:off x="3515787" y="4840374"/>
            <a:ext cx="5366951" cy="909262"/>
          </a:xfrm>
          <a:prstGeom prst="rect">
            <a:avLst/>
          </a:prstGeom>
          <a:solidFill>
            <a:srgbClr val="FEE8EC"/>
          </a:solidFill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. </a:t>
            </a:r>
            <a:r>
              <a:rPr lang="vi-VN" sz="2800" dirty="0">
                <a:latin typeface="+mj-lt"/>
              </a:rPr>
              <a:t>Đốt cháy sắt (Iron) trong oxyge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" name="Snip Diagonal Corner Rectangle 3">
            <a:extLst>
              <a:ext uri="{FF2B5EF4-FFF2-40B4-BE49-F238E27FC236}">
                <a16:creationId xmlns="" xmlns:a16="http://schemas.microsoft.com/office/drawing/2014/main" id="{11AF3342-733F-9531-4CD8-C0DE7762A98C}"/>
              </a:ext>
            </a:extLst>
          </p:cNvPr>
          <p:cNvSpPr/>
          <p:nvPr/>
        </p:nvSpPr>
        <p:spPr>
          <a:xfrm>
            <a:off x="3054664" y="734878"/>
            <a:ext cx="6260891" cy="1034126"/>
          </a:xfrm>
          <a:custGeom>
            <a:avLst/>
            <a:gdLst>
              <a:gd name="connsiteX0" fmla="*/ 0 w 6260891"/>
              <a:gd name="connsiteY0" fmla="*/ 0 h 1034126"/>
              <a:gd name="connsiteX1" fmla="*/ 6088533 w 6260891"/>
              <a:gd name="connsiteY1" fmla="*/ 0 h 1034126"/>
              <a:gd name="connsiteX2" fmla="*/ 6260891 w 6260891"/>
              <a:gd name="connsiteY2" fmla="*/ 172358 h 1034126"/>
              <a:gd name="connsiteX3" fmla="*/ 6260891 w 6260891"/>
              <a:gd name="connsiteY3" fmla="*/ 1034126 h 1034126"/>
              <a:gd name="connsiteX4" fmla="*/ 6260891 w 6260891"/>
              <a:gd name="connsiteY4" fmla="*/ 1034126 h 1034126"/>
              <a:gd name="connsiteX5" fmla="*/ 172358 w 6260891"/>
              <a:gd name="connsiteY5" fmla="*/ 1034126 h 1034126"/>
              <a:gd name="connsiteX6" fmla="*/ 0 w 6260891"/>
              <a:gd name="connsiteY6" fmla="*/ 861768 h 1034126"/>
              <a:gd name="connsiteX7" fmla="*/ 0 w 6260891"/>
              <a:gd name="connsiteY7" fmla="*/ 0 h 1034126"/>
              <a:gd name="connsiteX0" fmla="*/ 0 w 6260891"/>
              <a:gd name="connsiteY0" fmla="*/ 0 h 1034126"/>
              <a:gd name="connsiteX1" fmla="*/ 6088533 w 6260891"/>
              <a:gd name="connsiteY1" fmla="*/ 0 h 1034126"/>
              <a:gd name="connsiteX2" fmla="*/ 6260891 w 6260891"/>
              <a:gd name="connsiteY2" fmla="*/ 172358 h 1034126"/>
              <a:gd name="connsiteX3" fmla="*/ 6260891 w 6260891"/>
              <a:gd name="connsiteY3" fmla="*/ 1034126 h 1034126"/>
              <a:gd name="connsiteX4" fmla="*/ 6260891 w 6260891"/>
              <a:gd name="connsiteY4" fmla="*/ 1034126 h 1034126"/>
              <a:gd name="connsiteX5" fmla="*/ 172358 w 6260891"/>
              <a:gd name="connsiteY5" fmla="*/ 1034126 h 1034126"/>
              <a:gd name="connsiteX6" fmla="*/ 0 w 6260891"/>
              <a:gd name="connsiteY6" fmla="*/ 861768 h 1034126"/>
              <a:gd name="connsiteX7" fmla="*/ 0 w 6260891"/>
              <a:gd name="connsiteY7" fmla="*/ 0 h 1034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260891" h="1034126" fill="none" extrusionOk="0">
                <a:moveTo>
                  <a:pt x="0" y="0"/>
                </a:moveTo>
                <a:cubicBezTo>
                  <a:pt x="1099585" y="171689"/>
                  <a:pt x="3748193" y="-227894"/>
                  <a:pt x="6088533" y="0"/>
                </a:cubicBezTo>
                <a:cubicBezTo>
                  <a:pt x="6094693" y="35816"/>
                  <a:pt x="6183033" y="123692"/>
                  <a:pt x="6260891" y="172358"/>
                </a:cubicBezTo>
                <a:cubicBezTo>
                  <a:pt x="6261568" y="413798"/>
                  <a:pt x="6216940" y="814429"/>
                  <a:pt x="6260891" y="1034126"/>
                </a:cubicBezTo>
                <a:lnTo>
                  <a:pt x="6260891" y="1034126"/>
                </a:lnTo>
                <a:cubicBezTo>
                  <a:pt x="4234069" y="703051"/>
                  <a:pt x="963309" y="1017633"/>
                  <a:pt x="172358" y="1034126"/>
                </a:cubicBezTo>
                <a:cubicBezTo>
                  <a:pt x="131030" y="1016080"/>
                  <a:pt x="54692" y="888815"/>
                  <a:pt x="0" y="861768"/>
                </a:cubicBezTo>
                <a:cubicBezTo>
                  <a:pt x="38800" y="536953"/>
                  <a:pt x="34709" y="188080"/>
                  <a:pt x="0" y="0"/>
                </a:cubicBezTo>
                <a:close/>
              </a:path>
              <a:path w="6260891" h="1034126" stroke="0" extrusionOk="0">
                <a:moveTo>
                  <a:pt x="0" y="0"/>
                </a:moveTo>
                <a:cubicBezTo>
                  <a:pt x="2256494" y="-28297"/>
                  <a:pt x="4347859" y="-324054"/>
                  <a:pt x="6088533" y="0"/>
                </a:cubicBezTo>
                <a:cubicBezTo>
                  <a:pt x="6141229" y="67374"/>
                  <a:pt x="6185710" y="98929"/>
                  <a:pt x="6260891" y="172358"/>
                </a:cubicBezTo>
                <a:cubicBezTo>
                  <a:pt x="6190239" y="460455"/>
                  <a:pt x="6335301" y="939821"/>
                  <a:pt x="6260891" y="1034126"/>
                </a:cubicBezTo>
                <a:lnTo>
                  <a:pt x="6260891" y="1034126"/>
                </a:lnTo>
                <a:cubicBezTo>
                  <a:pt x="5095066" y="938306"/>
                  <a:pt x="1726440" y="1048559"/>
                  <a:pt x="172358" y="1034126"/>
                </a:cubicBezTo>
                <a:cubicBezTo>
                  <a:pt x="115489" y="948828"/>
                  <a:pt x="48161" y="924669"/>
                  <a:pt x="0" y="861768"/>
                </a:cubicBezTo>
                <a:cubicBezTo>
                  <a:pt x="-49180" y="581610"/>
                  <a:pt x="62550" y="277240"/>
                  <a:pt x="0" y="0"/>
                </a:cubicBezTo>
                <a:close/>
              </a:path>
              <a:path w="6260891" h="1034126" fill="none" stroke="0" extrusionOk="0">
                <a:moveTo>
                  <a:pt x="0" y="0"/>
                </a:moveTo>
                <a:cubicBezTo>
                  <a:pt x="1043523" y="83216"/>
                  <a:pt x="3777379" y="-268602"/>
                  <a:pt x="6088533" y="0"/>
                </a:cubicBezTo>
                <a:cubicBezTo>
                  <a:pt x="6087198" y="44046"/>
                  <a:pt x="6171901" y="121277"/>
                  <a:pt x="6260891" y="172358"/>
                </a:cubicBezTo>
                <a:cubicBezTo>
                  <a:pt x="6242849" y="450284"/>
                  <a:pt x="6235786" y="824405"/>
                  <a:pt x="6260891" y="1034126"/>
                </a:cubicBezTo>
                <a:lnTo>
                  <a:pt x="6260891" y="1034126"/>
                </a:lnTo>
                <a:cubicBezTo>
                  <a:pt x="4213284" y="996493"/>
                  <a:pt x="995999" y="1091164"/>
                  <a:pt x="172358" y="1034126"/>
                </a:cubicBezTo>
                <a:cubicBezTo>
                  <a:pt x="133530" y="1017917"/>
                  <a:pt x="60790" y="892292"/>
                  <a:pt x="0" y="861768"/>
                </a:cubicBezTo>
                <a:cubicBezTo>
                  <a:pt x="12466" y="525524"/>
                  <a:pt x="54189" y="169711"/>
                  <a:pt x="0" y="0"/>
                </a:cubicBezTo>
                <a:close/>
              </a:path>
            </a:pathLst>
          </a:custGeom>
          <a:solidFill>
            <a:srgbClr val="AEEFA3"/>
          </a:solidFill>
          <a:ln w="38100">
            <a:noFill/>
            <a:extLst>
              <a:ext uri="{C807C97D-BFC1-408E-A445-0C87EB9F89A2}">
                <ask:lineSketchStyleProps xmlns="" xmlns:ask="http://schemas.microsoft.com/office/drawing/2018/sketchyshapes" sd="2214188587">
                  <a:custGeom>
                    <a:avLst/>
                    <a:gdLst>
                      <a:gd name="connsiteX0" fmla="*/ 0 w 6260891"/>
                      <a:gd name="connsiteY0" fmla="*/ 0 h 1034126"/>
                      <a:gd name="connsiteX1" fmla="*/ 6088533 w 6260891"/>
                      <a:gd name="connsiteY1" fmla="*/ 0 h 1034126"/>
                      <a:gd name="connsiteX2" fmla="*/ 6260891 w 6260891"/>
                      <a:gd name="connsiteY2" fmla="*/ 172358 h 1034126"/>
                      <a:gd name="connsiteX3" fmla="*/ 6260891 w 6260891"/>
                      <a:gd name="connsiteY3" fmla="*/ 1034126 h 1034126"/>
                      <a:gd name="connsiteX4" fmla="*/ 6260891 w 6260891"/>
                      <a:gd name="connsiteY4" fmla="*/ 1034126 h 1034126"/>
                      <a:gd name="connsiteX5" fmla="*/ 172358 w 6260891"/>
                      <a:gd name="connsiteY5" fmla="*/ 1034126 h 1034126"/>
                      <a:gd name="connsiteX6" fmla="*/ 0 w 6260891"/>
                      <a:gd name="connsiteY6" fmla="*/ 861768 h 1034126"/>
                      <a:gd name="connsiteX7" fmla="*/ 0 w 6260891"/>
                      <a:gd name="connsiteY7" fmla="*/ 0 h 10341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6260891" h="1034126" fill="none" extrusionOk="0">
                        <a:moveTo>
                          <a:pt x="0" y="0"/>
                        </a:moveTo>
                        <a:cubicBezTo>
                          <a:pt x="999687" y="78011"/>
                          <a:pt x="3993324" y="21937"/>
                          <a:pt x="6088533" y="0"/>
                        </a:cubicBezTo>
                        <a:cubicBezTo>
                          <a:pt x="6101534" y="42538"/>
                          <a:pt x="6174033" y="113296"/>
                          <a:pt x="6260891" y="172358"/>
                        </a:cubicBezTo>
                        <a:cubicBezTo>
                          <a:pt x="6250827" y="427161"/>
                          <a:pt x="6221615" y="814780"/>
                          <a:pt x="6260891" y="1034126"/>
                        </a:cubicBezTo>
                        <a:lnTo>
                          <a:pt x="6260891" y="1034126"/>
                        </a:lnTo>
                        <a:cubicBezTo>
                          <a:pt x="4237301" y="889042"/>
                          <a:pt x="1127724" y="1069205"/>
                          <a:pt x="172358" y="1034126"/>
                        </a:cubicBezTo>
                        <a:cubicBezTo>
                          <a:pt x="137316" y="1019441"/>
                          <a:pt x="52060" y="890297"/>
                          <a:pt x="0" y="861768"/>
                        </a:cubicBezTo>
                        <a:cubicBezTo>
                          <a:pt x="6395" y="532815"/>
                          <a:pt x="33028" y="167729"/>
                          <a:pt x="0" y="0"/>
                        </a:cubicBezTo>
                        <a:close/>
                      </a:path>
                      <a:path w="6260891" h="1034126" stroke="0" extrusionOk="0">
                        <a:moveTo>
                          <a:pt x="0" y="0"/>
                        </a:moveTo>
                        <a:cubicBezTo>
                          <a:pt x="2284303" y="-16420"/>
                          <a:pt x="4077015" y="-157111"/>
                          <a:pt x="6088533" y="0"/>
                        </a:cubicBezTo>
                        <a:cubicBezTo>
                          <a:pt x="6139887" y="66141"/>
                          <a:pt x="6179220" y="101444"/>
                          <a:pt x="6260891" y="172358"/>
                        </a:cubicBezTo>
                        <a:cubicBezTo>
                          <a:pt x="6190554" y="439607"/>
                          <a:pt x="6323471" y="927422"/>
                          <a:pt x="6260891" y="1034126"/>
                        </a:cubicBezTo>
                        <a:lnTo>
                          <a:pt x="6260891" y="1034126"/>
                        </a:lnTo>
                        <a:cubicBezTo>
                          <a:pt x="5116684" y="916631"/>
                          <a:pt x="1484087" y="1115748"/>
                          <a:pt x="172358" y="1034126"/>
                        </a:cubicBezTo>
                        <a:cubicBezTo>
                          <a:pt x="113394" y="959487"/>
                          <a:pt x="46475" y="920939"/>
                          <a:pt x="0" y="861768"/>
                        </a:cubicBezTo>
                        <a:cubicBezTo>
                          <a:pt x="-9885" y="628077"/>
                          <a:pt x="73849" y="297769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nl-NL" sz="2800" dirty="0" smtClean="0">
                <a:solidFill>
                  <a:schemeClr val="tx1"/>
                </a:solidFill>
                <a:latin typeface="Times  New Roman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 New Roman"/>
              </a:rPr>
              <a:t>Phản ứng hóa học nào sau đây xảy ra nhanh </a:t>
            </a:r>
            <a:r>
              <a:rPr lang="vi-VN" sz="2800" dirty="0" smtClean="0">
                <a:solidFill>
                  <a:schemeClr val="tx1"/>
                </a:solidFill>
                <a:latin typeface="Times  New Roman"/>
              </a:rPr>
              <a:t>hơn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 New Roman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831E001-0FB1-2DAF-E742-B227F9A974A8}"/>
              </a:ext>
            </a:extLst>
          </p:cNvPr>
          <p:cNvSpPr/>
          <p:nvPr/>
        </p:nvSpPr>
        <p:spPr>
          <a:xfrm>
            <a:off x="3515787" y="3587882"/>
            <a:ext cx="5366951" cy="909262"/>
          </a:xfrm>
          <a:prstGeom prst="rect">
            <a:avLst/>
          </a:prstGeom>
          <a:solidFill>
            <a:srgbClr val="FEE8EC"/>
          </a:solidFill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B. </a:t>
            </a:r>
            <a:r>
              <a:rPr lang="vi-VN" sz="2800" dirty="0">
                <a:latin typeface="+mj-lt"/>
              </a:rPr>
              <a:t>Cây cuốc bằng sắt (iron) bị gỉ khi ngâm trong nước</a:t>
            </a:r>
            <a:endParaRPr lang="en-US" sz="2800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B8ACE542-37CB-262B-4D6E-31579BD8AB33}"/>
              </a:ext>
            </a:extLst>
          </p:cNvPr>
          <p:cNvSpPr/>
          <p:nvPr/>
        </p:nvSpPr>
        <p:spPr>
          <a:xfrm>
            <a:off x="3577168" y="2305134"/>
            <a:ext cx="5305565" cy="909262"/>
          </a:xfrm>
          <a:prstGeom prst="rect">
            <a:avLst/>
          </a:prstGeom>
          <a:solidFill>
            <a:srgbClr val="FEE8EC"/>
          </a:solidFill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A. </a:t>
            </a:r>
            <a:r>
              <a:rPr lang="vi-VN" sz="2800" dirty="0">
                <a:latin typeface="+mj-lt"/>
              </a:rPr>
              <a:t>Con dao bằng sắt (Iron) để trong không khí bị gỉ</a:t>
            </a:r>
            <a:endParaRPr lang="vi-VN" sz="2800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3A6301A2-18D8-9951-26B8-24B7347BEC6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872704" y="4924819"/>
            <a:ext cx="885137" cy="70805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9040626B-B203-502F-0D5A-921CC8E9A42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295" y="2406174"/>
            <a:ext cx="804743" cy="70719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54CC067-9F0E-9CF4-7ECE-9B4F89796C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295" y="3826871"/>
            <a:ext cx="804743" cy="7071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57285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"/>
                            </p:stCondLst>
                            <p:childTnLst>
                              <p:par>
                                <p:cTn id="35" presetID="23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18" y="3687763"/>
            <a:ext cx="5778500" cy="280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17" y="3679825"/>
            <a:ext cx="5653616" cy="141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869" y="2813050"/>
            <a:ext cx="5937251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133" y="1606550"/>
            <a:ext cx="5835651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820" y="3619505"/>
            <a:ext cx="1337733" cy="10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2" y="2990850"/>
            <a:ext cx="4487333" cy="2243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19" y="339726"/>
            <a:ext cx="10799233" cy="313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1543"/>
            <a:ext cx="3014133" cy="214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911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5762" y="214687"/>
            <a:ext cx="1165661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zy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zy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ọ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ụ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u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nzyme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zyme Amylase 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ộ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otease -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zyme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protei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3200" u="sng" dirty="0">
                <a:latin typeface="Times New Roman" pitchFamily="18" charset="0"/>
                <a:cs typeface="Times New Roman" pitchFamily="18" charset="0"/>
                <a:hlinkClick r:id="rId2"/>
              </a:rPr>
              <a:t>Lipas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66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8296" y="413467"/>
            <a:ext cx="1157709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m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m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phản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ứng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hóa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tooltip="Phản ứng hóa học (trang chưa được viết)"/>
              </a:rPr>
              <a:t>họ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â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ỗ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C</a:t>
            </a:r>
            <a:r>
              <a:rPr lang="vi-V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ất ức 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ế hóa học của enzyme PDE9 có tác dụng kích hoạt đốt cháy 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hlinkClick r:id="rId3" tooltip="Chất béo - Ăn thế nào cho khoẻ?"/>
              </a:rPr>
              <a:t>chất béo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 để giảm béo </a:t>
            </a:r>
            <a:r>
              <a:rPr lang="vi-V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ì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ỡ</a:t>
            </a: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an và tim</a:t>
            </a:r>
            <a:r>
              <a:rPr lang="vi-V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cải thiện hội chứng 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hlinkClick r:id="rId4" tooltip="tim mạch"/>
              </a:rPr>
              <a:t>tim mạch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 (CMS</a:t>
            </a:r>
            <a:r>
              <a:rPr lang="vi-VN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vi-VN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 tăng huyết áp, tăng đường</a:t>
            </a:r>
            <a:r>
              <a:rPr lang="vi-VN" sz="32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320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uyết…</a:t>
            </a:r>
            <a:endParaRPr lang="en-US" sz="3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00B050"/>
                </a:solidFill>
              </a:rPr>
              <a:t>-</a:t>
            </a:r>
            <a:r>
              <a:rPr lang="vi-VN" sz="3200" dirty="0" smtClean="0">
                <a:solidFill>
                  <a:srgbClr val="00B050"/>
                </a:solidFill>
              </a:rPr>
              <a:t>PARP </a:t>
            </a:r>
            <a:r>
              <a:rPr lang="vi-VN" sz="3200" dirty="0">
                <a:solidFill>
                  <a:srgbClr val="00B050"/>
                </a:solidFill>
              </a:rPr>
              <a:t>là một </a:t>
            </a:r>
            <a:r>
              <a:rPr lang="vi-VN" sz="3200" dirty="0" smtClean="0">
                <a:solidFill>
                  <a:srgbClr val="00B050"/>
                </a:solidFill>
              </a:rPr>
              <a:t>enzym</a:t>
            </a:r>
            <a:r>
              <a:rPr lang="en-US" sz="3200" dirty="0" smtClean="0">
                <a:solidFill>
                  <a:srgbClr val="00B050"/>
                </a:solidFill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</a:rPr>
              <a:t>ức</a:t>
            </a:r>
            <a:r>
              <a:rPr lang="en-US" sz="3200" dirty="0" smtClean="0">
                <a:solidFill>
                  <a:srgbClr val="00B050"/>
                </a:solidFill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</a:rPr>
              <a:t>chế</a:t>
            </a:r>
            <a:r>
              <a:rPr lang="en-US" sz="3200" dirty="0" smtClean="0">
                <a:solidFill>
                  <a:srgbClr val="00B050"/>
                </a:solidFill>
              </a:rPr>
              <a:t> ,</a:t>
            </a:r>
            <a:r>
              <a:rPr lang="vi-VN" sz="3200" dirty="0" smtClean="0">
                <a:solidFill>
                  <a:srgbClr val="00B050"/>
                </a:solidFill>
              </a:rPr>
              <a:t>đóng </a:t>
            </a:r>
            <a:r>
              <a:rPr lang="vi-VN" sz="3200" dirty="0">
                <a:solidFill>
                  <a:srgbClr val="00B050"/>
                </a:solidFill>
              </a:rPr>
              <a:t>vai trò phục hồi tổn thương ADN </a:t>
            </a:r>
            <a:r>
              <a:rPr lang="en-US" sz="3200" dirty="0" smtClean="0">
                <a:solidFill>
                  <a:srgbClr val="00B050"/>
                </a:solidFill>
              </a:rPr>
              <a:t>.</a:t>
            </a:r>
            <a:r>
              <a:rPr lang="vi-VN" sz="3200" dirty="0" smtClean="0">
                <a:solidFill>
                  <a:srgbClr val="00B050"/>
                </a:solidFill>
              </a:rPr>
              <a:t>ngăn </a:t>
            </a:r>
            <a:r>
              <a:rPr lang="vi-VN" sz="3200" dirty="0">
                <a:solidFill>
                  <a:srgbClr val="00B050"/>
                </a:solidFill>
              </a:rPr>
              <a:t>chặn quá trình tự hủy của tế bào trong cơ thể. Khi cơ thể bị ung thư,</a:t>
            </a:r>
            <a:endParaRPr lang="en-US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24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" y="4194895"/>
            <a:ext cx="4189307" cy="2663613"/>
          </a:xfrm>
          <a:custGeom>
            <a:avLst/>
            <a:gdLst/>
            <a:ahLst/>
            <a:cxnLst/>
            <a:rect l="l" t="t" r="r" b="b"/>
            <a:pathLst>
              <a:path w="3141980" h="1997710">
                <a:moveTo>
                  <a:pt x="0" y="0"/>
                </a:moveTo>
                <a:lnTo>
                  <a:pt x="0" y="1997334"/>
                </a:lnTo>
                <a:lnTo>
                  <a:pt x="3135891" y="1997334"/>
                </a:lnTo>
                <a:lnTo>
                  <a:pt x="3141428" y="1659126"/>
                </a:lnTo>
                <a:lnTo>
                  <a:pt x="3021203" y="1433960"/>
                </a:lnTo>
                <a:lnTo>
                  <a:pt x="2664186" y="1291848"/>
                </a:lnTo>
                <a:lnTo>
                  <a:pt x="1910765" y="1137922"/>
                </a:lnTo>
                <a:lnTo>
                  <a:pt x="1863183" y="1126717"/>
                </a:lnTo>
                <a:lnTo>
                  <a:pt x="1817430" y="1114462"/>
                </a:lnTo>
                <a:lnTo>
                  <a:pt x="1773439" y="1101197"/>
                </a:lnTo>
                <a:lnTo>
                  <a:pt x="1731140" y="1086962"/>
                </a:lnTo>
                <a:lnTo>
                  <a:pt x="1690467" y="1071798"/>
                </a:lnTo>
                <a:lnTo>
                  <a:pt x="1651351" y="1055747"/>
                </a:lnTo>
                <a:lnTo>
                  <a:pt x="1613725" y="1038848"/>
                </a:lnTo>
                <a:lnTo>
                  <a:pt x="1577519" y="1021142"/>
                </a:lnTo>
                <a:lnTo>
                  <a:pt x="1542667" y="1002671"/>
                </a:lnTo>
                <a:lnTo>
                  <a:pt x="1509100" y="983474"/>
                </a:lnTo>
                <a:lnTo>
                  <a:pt x="1445550" y="943067"/>
                </a:lnTo>
                <a:lnTo>
                  <a:pt x="1386324" y="900247"/>
                </a:lnTo>
                <a:lnTo>
                  <a:pt x="1330879" y="855339"/>
                </a:lnTo>
                <a:lnTo>
                  <a:pt x="1278671" y="808668"/>
                </a:lnTo>
                <a:lnTo>
                  <a:pt x="1229156" y="760561"/>
                </a:lnTo>
                <a:lnTo>
                  <a:pt x="1181789" y="711342"/>
                </a:lnTo>
                <a:lnTo>
                  <a:pt x="1136027" y="661338"/>
                </a:lnTo>
                <a:lnTo>
                  <a:pt x="1002926" y="509862"/>
                </a:lnTo>
                <a:lnTo>
                  <a:pt x="980640" y="484831"/>
                </a:lnTo>
                <a:lnTo>
                  <a:pt x="935365" y="435316"/>
                </a:lnTo>
                <a:lnTo>
                  <a:pt x="888703" y="386806"/>
                </a:lnTo>
                <a:lnTo>
                  <a:pt x="840109" y="339625"/>
                </a:lnTo>
                <a:lnTo>
                  <a:pt x="789040" y="294098"/>
                </a:lnTo>
                <a:lnTo>
                  <a:pt x="734950" y="250552"/>
                </a:lnTo>
                <a:lnTo>
                  <a:pt x="677297" y="209312"/>
                </a:lnTo>
                <a:lnTo>
                  <a:pt x="615535" y="170703"/>
                </a:lnTo>
                <a:lnTo>
                  <a:pt x="549122" y="135050"/>
                </a:lnTo>
                <a:lnTo>
                  <a:pt x="514001" y="118434"/>
                </a:lnTo>
                <a:lnTo>
                  <a:pt x="477513" y="102679"/>
                </a:lnTo>
                <a:lnTo>
                  <a:pt x="439590" y="87826"/>
                </a:lnTo>
                <a:lnTo>
                  <a:pt x="400164" y="73915"/>
                </a:lnTo>
                <a:lnTo>
                  <a:pt x="359167" y="60988"/>
                </a:lnTo>
                <a:lnTo>
                  <a:pt x="316530" y="49084"/>
                </a:lnTo>
                <a:lnTo>
                  <a:pt x="272187" y="38246"/>
                </a:lnTo>
                <a:lnTo>
                  <a:pt x="226069" y="28512"/>
                </a:lnTo>
                <a:lnTo>
                  <a:pt x="178107" y="19924"/>
                </a:lnTo>
                <a:lnTo>
                  <a:pt x="128235" y="12523"/>
                </a:lnTo>
                <a:lnTo>
                  <a:pt x="76384" y="6349"/>
                </a:lnTo>
                <a:lnTo>
                  <a:pt x="22485" y="1444"/>
                </a:lnTo>
                <a:lnTo>
                  <a:pt x="0" y="0"/>
                </a:lnTo>
                <a:close/>
              </a:path>
            </a:pathLst>
          </a:custGeom>
          <a:solidFill>
            <a:srgbClr val="EC6A2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" name="object 3"/>
          <p:cNvSpPr/>
          <p:nvPr/>
        </p:nvSpPr>
        <p:spPr>
          <a:xfrm>
            <a:off x="5473795" y="5250687"/>
            <a:ext cx="6718300" cy="1607820"/>
          </a:xfrm>
          <a:custGeom>
            <a:avLst/>
            <a:gdLst/>
            <a:ahLst/>
            <a:cxnLst/>
            <a:rect l="l" t="t" r="r" b="b"/>
            <a:pathLst>
              <a:path w="5038725" h="1205864">
                <a:moveTo>
                  <a:pt x="1845874" y="0"/>
                </a:moveTo>
                <a:lnTo>
                  <a:pt x="994065" y="190486"/>
                </a:lnTo>
                <a:lnTo>
                  <a:pt x="419506" y="609557"/>
                </a:lnTo>
                <a:lnTo>
                  <a:pt x="94834" y="1028628"/>
                </a:lnTo>
                <a:lnTo>
                  <a:pt x="0" y="1205484"/>
                </a:lnTo>
                <a:lnTo>
                  <a:pt x="5038527" y="1205484"/>
                </a:lnTo>
                <a:lnTo>
                  <a:pt x="5038527" y="566013"/>
                </a:lnTo>
                <a:lnTo>
                  <a:pt x="4973881" y="565843"/>
                </a:lnTo>
                <a:lnTo>
                  <a:pt x="4911413" y="565337"/>
                </a:lnTo>
                <a:lnTo>
                  <a:pt x="4851061" y="564500"/>
                </a:lnTo>
                <a:lnTo>
                  <a:pt x="4792759" y="563337"/>
                </a:lnTo>
                <a:lnTo>
                  <a:pt x="4736445" y="561854"/>
                </a:lnTo>
                <a:lnTo>
                  <a:pt x="4682054" y="560057"/>
                </a:lnTo>
                <a:lnTo>
                  <a:pt x="4629522" y="557950"/>
                </a:lnTo>
                <a:lnTo>
                  <a:pt x="4578785" y="555540"/>
                </a:lnTo>
                <a:lnTo>
                  <a:pt x="4529780" y="552832"/>
                </a:lnTo>
                <a:lnTo>
                  <a:pt x="4482442" y="549830"/>
                </a:lnTo>
                <a:lnTo>
                  <a:pt x="4436708" y="546541"/>
                </a:lnTo>
                <a:lnTo>
                  <a:pt x="4392513" y="542971"/>
                </a:lnTo>
                <a:lnTo>
                  <a:pt x="4349794" y="539123"/>
                </a:lnTo>
                <a:lnTo>
                  <a:pt x="4308487" y="535005"/>
                </a:lnTo>
                <a:lnTo>
                  <a:pt x="4268527" y="530621"/>
                </a:lnTo>
                <a:lnTo>
                  <a:pt x="4229851" y="525976"/>
                </a:lnTo>
                <a:lnTo>
                  <a:pt x="4156095" y="515929"/>
                </a:lnTo>
                <a:lnTo>
                  <a:pt x="4086706" y="504905"/>
                </a:lnTo>
                <a:lnTo>
                  <a:pt x="4021174" y="492949"/>
                </a:lnTo>
                <a:lnTo>
                  <a:pt x="3958986" y="480104"/>
                </a:lnTo>
                <a:lnTo>
                  <a:pt x="3899632" y="466414"/>
                </a:lnTo>
                <a:lnTo>
                  <a:pt x="3842599" y="451922"/>
                </a:lnTo>
                <a:lnTo>
                  <a:pt x="3787376" y="436672"/>
                </a:lnTo>
                <a:lnTo>
                  <a:pt x="3733452" y="420707"/>
                </a:lnTo>
                <a:lnTo>
                  <a:pt x="3680314" y="404070"/>
                </a:lnTo>
                <a:lnTo>
                  <a:pt x="3627452" y="386806"/>
                </a:lnTo>
                <a:lnTo>
                  <a:pt x="3379266" y="302511"/>
                </a:lnTo>
                <a:lnTo>
                  <a:pt x="3318775" y="282570"/>
                </a:lnTo>
                <a:lnTo>
                  <a:pt x="3255235" y="262283"/>
                </a:lnTo>
                <a:lnTo>
                  <a:pt x="3188133" y="241695"/>
                </a:lnTo>
                <a:lnTo>
                  <a:pt x="3116959" y="220849"/>
                </a:lnTo>
                <a:lnTo>
                  <a:pt x="3079685" y="210342"/>
                </a:lnTo>
                <a:lnTo>
                  <a:pt x="3041200" y="199787"/>
                </a:lnTo>
                <a:lnTo>
                  <a:pt x="3001442" y="189189"/>
                </a:lnTo>
                <a:lnTo>
                  <a:pt x="2960346" y="178554"/>
                </a:lnTo>
                <a:lnTo>
                  <a:pt x="2917848" y="167887"/>
                </a:lnTo>
                <a:lnTo>
                  <a:pt x="2873884" y="157194"/>
                </a:lnTo>
                <a:lnTo>
                  <a:pt x="2828391" y="146479"/>
                </a:lnTo>
                <a:lnTo>
                  <a:pt x="2781303" y="135748"/>
                </a:lnTo>
                <a:lnTo>
                  <a:pt x="2732559" y="125008"/>
                </a:lnTo>
                <a:lnTo>
                  <a:pt x="2682092" y="114262"/>
                </a:lnTo>
                <a:lnTo>
                  <a:pt x="2629841" y="103517"/>
                </a:lnTo>
                <a:lnTo>
                  <a:pt x="2575739" y="92779"/>
                </a:lnTo>
                <a:lnTo>
                  <a:pt x="2519725" y="82051"/>
                </a:lnTo>
                <a:lnTo>
                  <a:pt x="2461733" y="71341"/>
                </a:lnTo>
                <a:lnTo>
                  <a:pt x="2401700" y="60653"/>
                </a:lnTo>
                <a:lnTo>
                  <a:pt x="2339561" y="49993"/>
                </a:lnTo>
                <a:lnTo>
                  <a:pt x="2275254" y="39366"/>
                </a:lnTo>
                <a:lnTo>
                  <a:pt x="2208713" y="28778"/>
                </a:lnTo>
                <a:lnTo>
                  <a:pt x="2154611" y="20973"/>
                </a:lnTo>
                <a:lnTo>
                  <a:pt x="2101268" y="14447"/>
                </a:lnTo>
                <a:lnTo>
                  <a:pt x="2048683" y="9171"/>
                </a:lnTo>
                <a:lnTo>
                  <a:pt x="1996854" y="5116"/>
                </a:lnTo>
                <a:lnTo>
                  <a:pt x="1945777" y="2255"/>
                </a:lnTo>
                <a:lnTo>
                  <a:pt x="1895451" y="559"/>
                </a:lnTo>
                <a:lnTo>
                  <a:pt x="1845874" y="0"/>
                </a:lnTo>
                <a:close/>
              </a:path>
            </a:pathLst>
          </a:custGeom>
          <a:solidFill>
            <a:srgbClr val="FFA187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4" name="object 4"/>
          <p:cNvSpPr/>
          <p:nvPr/>
        </p:nvSpPr>
        <p:spPr>
          <a:xfrm>
            <a:off x="7958724" y="169"/>
            <a:ext cx="4233333" cy="2738967"/>
          </a:xfrm>
          <a:custGeom>
            <a:avLst/>
            <a:gdLst/>
            <a:ahLst/>
            <a:cxnLst/>
            <a:rect l="l" t="t" r="r" b="b"/>
            <a:pathLst>
              <a:path w="3175000" h="2054225">
                <a:moveTo>
                  <a:pt x="3174956" y="0"/>
                </a:moveTo>
                <a:lnTo>
                  <a:pt x="6433" y="0"/>
                </a:lnTo>
                <a:lnTo>
                  <a:pt x="0" y="392957"/>
                </a:lnTo>
                <a:lnTo>
                  <a:pt x="120225" y="618109"/>
                </a:lnTo>
                <a:lnTo>
                  <a:pt x="477242" y="760202"/>
                </a:lnTo>
                <a:lnTo>
                  <a:pt x="1230660" y="914101"/>
                </a:lnTo>
                <a:lnTo>
                  <a:pt x="1278240" y="925308"/>
                </a:lnTo>
                <a:lnTo>
                  <a:pt x="1323990" y="937565"/>
                </a:lnTo>
                <a:lnTo>
                  <a:pt x="1367980" y="950833"/>
                </a:lnTo>
                <a:lnTo>
                  <a:pt x="1410276" y="965070"/>
                </a:lnTo>
                <a:lnTo>
                  <a:pt x="1450948" y="980235"/>
                </a:lnTo>
                <a:lnTo>
                  <a:pt x="1490062" y="996289"/>
                </a:lnTo>
                <a:lnTo>
                  <a:pt x="1527687" y="1013190"/>
                </a:lnTo>
                <a:lnTo>
                  <a:pt x="1563892" y="1030897"/>
                </a:lnTo>
                <a:lnTo>
                  <a:pt x="1598743" y="1049370"/>
                </a:lnTo>
                <a:lnTo>
                  <a:pt x="1632309" y="1068569"/>
                </a:lnTo>
                <a:lnTo>
                  <a:pt x="1695857" y="1108979"/>
                </a:lnTo>
                <a:lnTo>
                  <a:pt x="1755082" y="1151802"/>
                </a:lnTo>
                <a:lnTo>
                  <a:pt x="1810526" y="1196713"/>
                </a:lnTo>
                <a:lnTo>
                  <a:pt x="1862734" y="1243386"/>
                </a:lnTo>
                <a:lnTo>
                  <a:pt x="1912249" y="1291495"/>
                </a:lnTo>
                <a:lnTo>
                  <a:pt x="1959616" y="1340716"/>
                </a:lnTo>
                <a:lnTo>
                  <a:pt x="2005379" y="1390722"/>
                </a:lnTo>
                <a:lnTo>
                  <a:pt x="2050082" y="1441189"/>
                </a:lnTo>
                <a:lnTo>
                  <a:pt x="2138482" y="1542202"/>
                </a:lnTo>
                <a:lnTo>
                  <a:pt x="2160770" y="1567235"/>
                </a:lnTo>
                <a:lnTo>
                  <a:pt x="2206046" y="1616750"/>
                </a:lnTo>
                <a:lnTo>
                  <a:pt x="2252709" y="1665261"/>
                </a:lnTo>
                <a:lnTo>
                  <a:pt x="2301305" y="1712443"/>
                </a:lnTo>
                <a:lnTo>
                  <a:pt x="2352376" y="1757970"/>
                </a:lnTo>
                <a:lnTo>
                  <a:pt x="2406467" y="1801517"/>
                </a:lnTo>
                <a:lnTo>
                  <a:pt x="2464122" y="1842758"/>
                </a:lnTo>
                <a:lnTo>
                  <a:pt x="2525885" y="1881368"/>
                </a:lnTo>
                <a:lnTo>
                  <a:pt x="2592300" y="1917021"/>
                </a:lnTo>
                <a:lnTo>
                  <a:pt x="2627421" y="1933637"/>
                </a:lnTo>
                <a:lnTo>
                  <a:pt x="2663910" y="1949392"/>
                </a:lnTo>
                <a:lnTo>
                  <a:pt x="2701834" y="1964245"/>
                </a:lnTo>
                <a:lnTo>
                  <a:pt x="2741261" y="1978155"/>
                </a:lnTo>
                <a:lnTo>
                  <a:pt x="2782259" y="1991083"/>
                </a:lnTo>
                <a:lnTo>
                  <a:pt x="2824895" y="2002986"/>
                </a:lnTo>
                <a:lnTo>
                  <a:pt x="2869239" y="2013825"/>
                </a:lnTo>
                <a:lnTo>
                  <a:pt x="2915358" y="2023559"/>
                </a:lnTo>
                <a:lnTo>
                  <a:pt x="2963319" y="2032147"/>
                </a:lnTo>
                <a:lnTo>
                  <a:pt x="3013192" y="2039548"/>
                </a:lnTo>
                <a:lnTo>
                  <a:pt x="3065044" y="2045721"/>
                </a:lnTo>
                <a:lnTo>
                  <a:pt x="3118942" y="2050627"/>
                </a:lnTo>
                <a:lnTo>
                  <a:pt x="3174956" y="2054225"/>
                </a:lnTo>
                <a:lnTo>
                  <a:pt x="3174956" y="0"/>
                </a:lnTo>
                <a:close/>
              </a:path>
            </a:pathLst>
          </a:custGeom>
          <a:solidFill>
            <a:srgbClr val="E3EEF8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5" name="object 5"/>
          <p:cNvGrpSpPr/>
          <p:nvPr/>
        </p:nvGrpSpPr>
        <p:grpSpPr>
          <a:xfrm>
            <a:off x="163" y="171"/>
            <a:ext cx="10865273" cy="6162887"/>
            <a:chOff x="119" y="126"/>
            <a:chExt cx="8148955" cy="4622165"/>
          </a:xfrm>
        </p:grpSpPr>
        <p:sp>
          <p:nvSpPr>
            <p:cNvPr id="6" name="object 6"/>
            <p:cNvSpPr/>
            <p:nvPr/>
          </p:nvSpPr>
          <p:spPr>
            <a:xfrm>
              <a:off x="119" y="126"/>
              <a:ext cx="5046345" cy="1219200"/>
            </a:xfrm>
            <a:custGeom>
              <a:avLst/>
              <a:gdLst/>
              <a:ahLst/>
              <a:cxnLst/>
              <a:rect l="l" t="t" r="r" b="b"/>
              <a:pathLst>
                <a:path w="5046345" h="1219200">
                  <a:moveTo>
                    <a:pt x="5045844" y="0"/>
                  </a:moveTo>
                  <a:lnTo>
                    <a:pt x="0" y="0"/>
                  </a:lnTo>
                  <a:lnTo>
                    <a:pt x="0" y="653034"/>
                  </a:lnTo>
                  <a:lnTo>
                    <a:pt x="64646" y="653203"/>
                  </a:lnTo>
                  <a:lnTo>
                    <a:pt x="127114" y="653710"/>
                  </a:lnTo>
                  <a:lnTo>
                    <a:pt x="187467" y="654547"/>
                  </a:lnTo>
                  <a:lnTo>
                    <a:pt x="245769" y="655710"/>
                  </a:lnTo>
                  <a:lnTo>
                    <a:pt x="302083" y="657192"/>
                  </a:lnTo>
                  <a:lnTo>
                    <a:pt x="356474" y="658990"/>
                  </a:lnTo>
                  <a:lnTo>
                    <a:pt x="409006" y="661096"/>
                  </a:lnTo>
                  <a:lnTo>
                    <a:pt x="459743" y="663506"/>
                  </a:lnTo>
                  <a:lnTo>
                    <a:pt x="508748" y="666215"/>
                  </a:lnTo>
                  <a:lnTo>
                    <a:pt x="556086" y="669216"/>
                  </a:lnTo>
                  <a:lnTo>
                    <a:pt x="601820" y="672505"/>
                  </a:lnTo>
                  <a:lnTo>
                    <a:pt x="646015" y="676076"/>
                  </a:lnTo>
                  <a:lnTo>
                    <a:pt x="688734" y="679923"/>
                  </a:lnTo>
                  <a:lnTo>
                    <a:pt x="730041" y="684042"/>
                  </a:lnTo>
                  <a:lnTo>
                    <a:pt x="770001" y="688426"/>
                  </a:lnTo>
                  <a:lnTo>
                    <a:pt x="808677" y="693070"/>
                  </a:lnTo>
                  <a:lnTo>
                    <a:pt x="882433" y="703118"/>
                  </a:lnTo>
                  <a:lnTo>
                    <a:pt x="951821" y="714141"/>
                  </a:lnTo>
                  <a:lnTo>
                    <a:pt x="1017353" y="726097"/>
                  </a:lnTo>
                  <a:lnTo>
                    <a:pt x="1079540" y="738941"/>
                  </a:lnTo>
                  <a:lnTo>
                    <a:pt x="1138894" y="752631"/>
                  </a:lnTo>
                  <a:lnTo>
                    <a:pt x="1195926" y="767123"/>
                  </a:lnTo>
                  <a:lnTo>
                    <a:pt x="1251149" y="782372"/>
                  </a:lnTo>
                  <a:lnTo>
                    <a:pt x="1305073" y="798337"/>
                  </a:lnTo>
                  <a:lnTo>
                    <a:pt x="1358210" y="814973"/>
                  </a:lnTo>
                  <a:lnTo>
                    <a:pt x="1411071" y="832237"/>
                  </a:lnTo>
                  <a:lnTo>
                    <a:pt x="1659256" y="916530"/>
                  </a:lnTo>
                  <a:lnTo>
                    <a:pt x="1719747" y="936470"/>
                  </a:lnTo>
                  <a:lnTo>
                    <a:pt x="1783288" y="956755"/>
                  </a:lnTo>
                  <a:lnTo>
                    <a:pt x="1850389" y="977342"/>
                  </a:lnTo>
                  <a:lnTo>
                    <a:pt x="1921564" y="998187"/>
                  </a:lnTo>
                  <a:lnTo>
                    <a:pt x="1958839" y="1008693"/>
                  </a:lnTo>
                  <a:lnTo>
                    <a:pt x="1997323" y="1019248"/>
                  </a:lnTo>
                  <a:lnTo>
                    <a:pt x="2037082" y="1029845"/>
                  </a:lnTo>
                  <a:lnTo>
                    <a:pt x="2078178" y="1040479"/>
                  </a:lnTo>
                  <a:lnTo>
                    <a:pt x="2120677" y="1051145"/>
                  </a:lnTo>
                  <a:lnTo>
                    <a:pt x="2164641" y="1061838"/>
                  </a:lnTo>
                  <a:lnTo>
                    <a:pt x="2210135" y="1072552"/>
                  </a:lnTo>
                  <a:lnTo>
                    <a:pt x="2257223" y="1083282"/>
                  </a:lnTo>
                  <a:lnTo>
                    <a:pt x="2305968" y="1094022"/>
                  </a:lnTo>
                  <a:lnTo>
                    <a:pt x="2356435" y="1104767"/>
                  </a:lnTo>
                  <a:lnTo>
                    <a:pt x="2408687" y="1115511"/>
                  </a:lnTo>
                  <a:lnTo>
                    <a:pt x="2462789" y="1126248"/>
                  </a:lnTo>
                  <a:lnTo>
                    <a:pt x="2518804" y="1136975"/>
                  </a:lnTo>
                  <a:lnTo>
                    <a:pt x="2576797" y="1147684"/>
                  </a:lnTo>
                  <a:lnTo>
                    <a:pt x="2636831" y="1158371"/>
                  </a:lnTo>
                  <a:lnTo>
                    <a:pt x="2698971" y="1169030"/>
                  </a:lnTo>
                  <a:lnTo>
                    <a:pt x="2763279" y="1179656"/>
                  </a:lnTo>
                  <a:lnTo>
                    <a:pt x="2829821" y="1190244"/>
                  </a:lnTo>
                  <a:lnTo>
                    <a:pt x="2883923" y="1198079"/>
                  </a:lnTo>
                  <a:lnTo>
                    <a:pt x="2937266" y="1204623"/>
                  </a:lnTo>
                  <a:lnTo>
                    <a:pt x="2989851" y="1209908"/>
                  </a:lnTo>
                  <a:lnTo>
                    <a:pt x="3041680" y="1213964"/>
                  </a:lnTo>
                  <a:lnTo>
                    <a:pt x="3092757" y="1216823"/>
                  </a:lnTo>
                  <a:lnTo>
                    <a:pt x="3143083" y="1218515"/>
                  </a:lnTo>
                  <a:lnTo>
                    <a:pt x="3192660" y="1219073"/>
                  </a:lnTo>
                  <a:lnTo>
                    <a:pt x="4044469" y="1028592"/>
                  </a:lnTo>
                  <a:lnTo>
                    <a:pt x="4619028" y="609536"/>
                  </a:lnTo>
                  <a:lnTo>
                    <a:pt x="4943700" y="190480"/>
                  </a:lnTo>
                  <a:lnTo>
                    <a:pt x="5045844" y="0"/>
                  </a:lnTo>
                  <a:close/>
                </a:path>
              </a:pathLst>
            </a:custGeom>
            <a:solidFill>
              <a:srgbClr val="FDC92A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7" name="object 7"/>
            <p:cNvSpPr/>
            <p:nvPr/>
          </p:nvSpPr>
          <p:spPr>
            <a:xfrm>
              <a:off x="1042415" y="350494"/>
              <a:ext cx="7106411" cy="4271772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8" name="object 8"/>
            <p:cNvSpPr/>
            <p:nvPr/>
          </p:nvSpPr>
          <p:spPr>
            <a:xfrm>
              <a:off x="1220393" y="481583"/>
              <a:ext cx="6715125" cy="3880485"/>
            </a:xfrm>
            <a:custGeom>
              <a:avLst/>
              <a:gdLst/>
              <a:ahLst/>
              <a:cxnLst/>
              <a:rect l="l" t="t" r="r" b="b"/>
              <a:pathLst>
                <a:path w="6715125" h="3880485">
                  <a:moveTo>
                    <a:pt x="3363036" y="0"/>
                  </a:moveTo>
                  <a:lnTo>
                    <a:pt x="3015979" y="1029"/>
                  </a:lnTo>
                  <a:lnTo>
                    <a:pt x="2668852" y="4088"/>
                  </a:lnTo>
                  <a:lnTo>
                    <a:pt x="2470480" y="6730"/>
                  </a:lnTo>
                  <a:lnTo>
                    <a:pt x="2049358" y="14757"/>
                  </a:lnTo>
                  <a:lnTo>
                    <a:pt x="1747455" y="22145"/>
                  </a:lnTo>
                  <a:lnTo>
                    <a:pt x="1445526" y="31077"/>
                  </a:lnTo>
                  <a:lnTo>
                    <a:pt x="1143559" y="41558"/>
                  </a:lnTo>
                  <a:lnTo>
                    <a:pt x="841538" y="53594"/>
                  </a:lnTo>
                  <a:lnTo>
                    <a:pt x="520141" y="67944"/>
                  </a:lnTo>
                  <a:lnTo>
                    <a:pt x="497535" y="67690"/>
                  </a:lnTo>
                  <a:lnTo>
                    <a:pt x="447916" y="69416"/>
                  </a:lnTo>
                  <a:lnTo>
                    <a:pt x="400633" y="74728"/>
                  </a:lnTo>
                  <a:lnTo>
                    <a:pt x="355938" y="83832"/>
                  </a:lnTo>
                  <a:lnTo>
                    <a:pt x="314084" y="96934"/>
                  </a:lnTo>
                  <a:lnTo>
                    <a:pt x="275322" y="114239"/>
                  </a:lnTo>
                  <a:lnTo>
                    <a:pt x="239907" y="135952"/>
                  </a:lnTo>
                  <a:lnTo>
                    <a:pt x="208089" y="162279"/>
                  </a:lnTo>
                  <a:lnTo>
                    <a:pt x="180122" y="193425"/>
                  </a:lnTo>
                  <a:lnTo>
                    <a:pt x="156258" y="229595"/>
                  </a:lnTo>
                  <a:lnTo>
                    <a:pt x="136749" y="270995"/>
                  </a:lnTo>
                  <a:lnTo>
                    <a:pt x="121849" y="317829"/>
                  </a:lnTo>
                  <a:lnTo>
                    <a:pt x="111809" y="370304"/>
                  </a:lnTo>
                  <a:lnTo>
                    <a:pt x="106883" y="428625"/>
                  </a:lnTo>
                  <a:lnTo>
                    <a:pt x="103351" y="477341"/>
                  </a:lnTo>
                  <a:lnTo>
                    <a:pt x="86436" y="684656"/>
                  </a:lnTo>
                  <a:lnTo>
                    <a:pt x="54813" y="1060068"/>
                  </a:lnTo>
                  <a:lnTo>
                    <a:pt x="43853" y="1199984"/>
                  </a:lnTo>
                  <a:lnTo>
                    <a:pt x="33369" y="1345032"/>
                  </a:lnTo>
                  <a:lnTo>
                    <a:pt x="26818" y="1444077"/>
                  </a:lnTo>
                  <a:lnTo>
                    <a:pt x="20741" y="1544644"/>
                  </a:lnTo>
                  <a:lnTo>
                    <a:pt x="15242" y="1646431"/>
                  </a:lnTo>
                  <a:lnTo>
                    <a:pt x="10425" y="1749133"/>
                  </a:lnTo>
                  <a:lnTo>
                    <a:pt x="6254" y="1856311"/>
                  </a:lnTo>
                  <a:lnTo>
                    <a:pt x="3176" y="1959260"/>
                  </a:lnTo>
                  <a:lnTo>
                    <a:pt x="1998" y="2010749"/>
                  </a:lnTo>
                  <a:lnTo>
                    <a:pt x="1078" y="2062198"/>
                  </a:lnTo>
                  <a:lnTo>
                    <a:pt x="430" y="2113571"/>
                  </a:lnTo>
                  <a:lnTo>
                    <a:pt x="66" y="2164832"/>
                  </a:lnTo>
                  <a:lnTo>
                    <a:pt x="0" y="2215943"/>
                  </a:lnTo>
                  <a:lnTo>
                    <a:pt x="244" y="2266868"/>
                  </a:lnTo>
                  <a:lnTo>
                    <a:pt x="812" y="2317571"/>
                  </a:lnTo>
                  <a:lnTo>
                    <a:pt x="1718" y="2368014"/>
                  </a:lnTo>
                  <a:lnTo>
                    <a:pt x="2973" y="2418161"/>
                  </a:lnTo>
                  <a:lnTo>
                    <a:pt x="4592" y="2467975"/>
                  </a:lnTo>
                  <a:lnTo>
                    <a:pt x="6587" y="2517421"/>
                  </a:lnTo>
                  <a:lnTo>
                    <a:pt x="8972" y="2566460"/>
                  </a:lnTo>
                  <a:lnTo>
                    <a:pt x="14414" y="2655187"/>
                  </a:lnTo>
                  <a:lnTo>
                    <a:pt x="19608" y="2722751"/>
                  </a:lnTo>
                  <a:lnTo>
                    <a:pt x="24428" y="2776272"/>
                  </a:lnTo>
                  <a:lnTo>
                    <a:pt x="29858" y="2829019"/>
                  </a:lnTo>
                  <a:lnTo>
                    <a:pt x="35903" y="2880924"/>
                  </a:lnTo>
                  <a:lnTo>
                    <a:pt x="47548" y="2966466"/>
                  </a:lnTo>
                  <a:lnTo>
                    <a:pt x="57209" y="3026683"/>
                  </a:lnTo>
                  <a:lnTo>
                    <a:pt x="67917" y="3085297"/>
                  </a:lnTo>
                  <a:lnTo>
                    <a:pt x="79706" y="3142206"/>
                  </a:lnTo>
                  <a:lnTo>
                    <a:pt x="92611" y="3197307"/>
                  </a:lnTo>
                  <a:lnTo>
                    <a:pt x="106668" y="3250497"/>
                  </a:lnTo>
                  <a:lnTo>
                    <a:pt x="121911" y="3301676"/>
                  </a:lnTo>
                  <a:lnTo>
                    <a:pt x="138375" y="3350740"/>
                  </a:lnTo>
                  <a:lnTo>
                    <a:pt x="156094" y="3397587"/>
                  </a:lnTo>
                  <a:lnTo>
                    <a:pt x="175103" y="3442115"/>
                  </a:lnTo>
                  <a:lnTo>
                    <a:pt x="195438" y="3484223"/>
                  </a:lnTo>
                  <a:lnTo>
                    <a:pt x="217133" y="3523807"/>
                  </a:lnTo>
                  <a:lnTo>
                    <a:pt x="240223" y="3560766"/>
                  </a:lnTo>
                  <a:lnTo>
                    <a:pt x="264743" y="3594998"/>
                  </a:lnTo>
                  <a:lnTo>
                    <a:pt x="290727" y="3626399"/>
                  </a:lnTo>
                  <a:lnTo>
                    <a:pt x="318973" y="3655542"/>
                  </a:lnTo>
                  <a:lnTo>
                    <a:pt x="353378" y="3680292"/>
                  </a:lnTo>
                  <a:lnTo>
                    <a:pt x="406491" y="3710598"/>
                  </a:lnTo>
                  <a:lnTo>
                    <a:pt x="449888" y="3729812"/>
                  </a:lnTo>
                  <a:lnTo>
                    <a:pt x="494648" y="3745444"/>
                  </a:lnTo>
                  <a:lnTo>
                    <a:pt x="540534" y="3757919"/>
                  </a:lnTo>
                  <a:lnTo>
                    <a:pt x="587308" y="3767658"/>
                  </a:lnTo>
                  <a:lnTo>
                    <a:pt x="634733" y="3775083"/>
                  </a:lnTo>
                  <a:lnTo>
                    <a:pt x="682573" y="3780617"/>
                  </a:lnTo>
                  <a:lnTo>
                    <a:pt x="730591" y="3784683"/>
                  </a:lnTo>
                  <a:lnTo>
                    <a:pt x="778549" y="3787703"/>
                  </a:lnTo>
                  <a:lnTo>
                    <a:pt x="826211" y="3790099"/>
                  </a:lnTo>
                  <a:lnTo>
                    <a:pt x="1027189" y="3803804"/>
                  </a:lnTo>
                  <a:lnTo>
                    <a:pt x="1228129" y="3816376"/>
                  </a:lnTo>
                  <a:lnTo>
                    <a:pt x="1429036" y="3827816"/>
                  </a:lnTo>
                  <a:lnTo>
                    <a:pt x="1629914" y="3838124"/>
                  </a:lnTo>
                  <a:lnTo>
                    <a:pt x="1830766" y="3847298"/>
                  </a:lnTo>
                  <a:lnTo>
                    <a:pt x="2031598" y="3855340"/>
                  </a:lnTo>
                  <a:lnTo>
                    <a:pt x="2232414" y="3862249"/>
                  </a:lnTo>
                  <a:lnTo>
                    <a:pt x="2433217" y="3868025"/>
                  </a:lnTo>
                  <a:lnTo>
                    <a:pt x="2634012" y="3872669"/>
                  </a:lnTo>
                  <a:lnTo>
                    <a:pt x="2834804" y="3876179"/>
                  </a:lnTo>
                  <a:lnTo>
                    <a:pt x="3035596" y="3878556"/>
                  </a:lnTo>
                  <a:lnTo>
                    <a:pt x="3188284" y="3879724"/>
                  </a:lnTo>
                  <a:lnTo>
                    <a:pt x="3429088" y="3880066"/>
                  </a:lnTo>
                  <a:lnTo>
                    <a:pt x="3633357" y="3879165"/>
                  </a:lnTo>
                  <a:lnTo>
                    <a:pt x="3837632" y="3877066"/>
                  </a:lnTo>
                  <a:lnTo>
                    <a:pt x="4041920" y="3873777"/>
                  </a:lnTo>
                  <a:lnTo>
                    <a:pt x="4246225" y="3869303"/>
                  </a:lnTo>
                  <a:lnTo>
                    <a:pt x="4450553" y="3863651"/>
                  </a:lnTo>
                  <a:lnTo>
                    <a:pt x="4654910" y="3856825"/>
                  </a:lnTo>
                  <a:lnTo>
                    <a:pt x="4859300" y="3848832"/>
                  </a:lnTo>
                  <a:lnTo>
                    <a:pt x="5076126" y="3839025"/>
                  </a:lnTo>
                  <a:lnTo>
                    <a:pt x="5282368" y="3828596"/>
                  </a:lnTo>
                  <a:lnTo>
                    <a:pt x="5488657" y="3816967"/>
                  </a:lnTo>
                  <a:lnTo>
                    <a:pt x="5694964" y="3804135"/>
                  </a:lnTo>
                  <a:lnTo>
                    <a:pt x="5901258" y="3790099"/>
                  </a:lnTo>
                  <a:lnTo>
                    <a:pt x="5936941" y="3790975"/>
                  </a:lnTo>
                  <a:lnTo>
                    <a:pt x="6003202" y="3789698"/>
                  </a:lnTo>
                  <a:lnTo>
                    <a:pt x="6055363" y="3785700"/>
                  </a:lnTo>
                  <a:lnTo>
                    <a:pt x="6105148" y="3779076"/>
                  </a:lnTo>
                  <a:lnTo>
                    <a:pt x="6152593" y="3769860"/>
                  </a:lnTo>
                  <a:lnTo>
                    <a:pt x="6197735" y="3758084"/>
                  </a:lnTo>
                  <a:lnTo>
                    <a:pt x="6240611" y="3743781"/>
                  </a:lnTo>
                  <a:lnTo>
                    <a:pt x="6281255" y="3726983"/>
                  </a:lnTo>
                  <a:lnTo>
                    <a:pt x="6319706" y="3707724"/>
                  </a:lnTo>
                  <a:lnTo>
                    <a:pt x="6355999" y="3686037"/>
                  </a:lnTo>
                  <a:lnTo>
                    <a:pt x="6390171" y="3661954"/>
                  </a:lnTo>
                  <a:lnTo>
                    <a:pt x="6422258" y="3635508"/>
                  </a:lnTo>
                  <a:lnTo>
                    <a:pt x="6452296" y="3606732"/>
                  </a:lnTo>
                  <a:lnTo>
                    <a:pt x="6480323" y="3575659"/>
                  </a:lnTo>
                  <a:lnTo>
                    <a:pt x="6506373" y="3542321"/>
                  </a:lnTo>
                  <a:lnTo>
                    <a:pt x="6530484" y="3506751"/>
                  </a:lnTo>
                  <a:lnTo>
                    <a:pt x="6552693" y="3468982"/>
                  </a:lnTo>
                  <a:lnTo>
                    <a:pt x="6573034" y="3429048"/>
                  </a:lnTo>
                  <a:lnTo>
                    <a:pt x="6591546" y="3386980"/>
                  </a:lnTo>
                  <a:lnTo>
                    <a:pt x="6608263" y="3342811"/>
                  </a:lnTo>
                  <a:lnTo>
                    <a:pt x="6623224" y="3296575"/>
                  </a:lnTo>
                  <a:lnTo>
                    <a:pt x="6636463" y="3248304"/>
                  </a:lnTo>
                  <a:lnTo>
                    <a:pt x="6648017" y="3198032"/>
                  </a:lnTo>
                  <a:lnTo>
                    <a:pt x="6657924" y="3145790"/>
                  </a:lnTo>
                  <a:lnTo>
                    <a:pt x="6659575" y="3138042"/>
                  </a:lnTo>
                  <a:lnTo>
                    <a:pt x="6668265" y="3077382"/>
                  </a:lnTo>
                  <a:lnTo>
                    <a:pt x="6673620" y="3031286"/>
                  </a:lnTo>
                  <a:lnTo>
                    <a:pt x="6677945" y="2983910"/>
                  </a:lnTo>
                  <a:lnTo>
                    <a:pt x="6681258" y="2935284"/>
                  </a:lnTo>
                  <a:lnTo>
                    <a:pt x="6683578" y="2885440"/>
                  </a:lnTo>
                  <a:lnTo>
                    <a:pt x="6704406" y="2318385"/>
                  </a:lnTo>
                  <a:lnTo>
                    <a:pt x="6708799" y="2171017"/>
                  </a:lnTo>
                  <a:lnTo>
                    <a:pt x="6712234" y="2023279"/>
                  </a:lnTo>
                  <a:lnTo>
                    <a:pt x="6713854" y="1924650"/>
                  </a:lnTo>
                  <a:lnTo>
                    <a:pt x="6714842" y="1825958"/>
                  </a:lnTo>
                  <a:lnTo>
                    <a:pt x="6715074" y="1721358"/>
                  </a:lnTo>
                  <a:lnTo>
                    <a:pt x="6714398" y="1619125"/>
                  </a:lnTo>
                  <a:lnTo>
                    <a:pt x="6713699" y="1568047"/>
                  </a:lnTo>
                  <a:lnTo>
                    <a:pt x="6712744" y="1517002"/>
                  </a:lnTo>
                  <a:lnTo>
                    <a:pt x="6711522" y="1465995"/>
                  </a:lnTo>
                  <a:lnTo>
                    <a:pt x="6710022" y="1415033"/>
                  </a:lnTo>
                  <a:lnTo>
                    <a:pt x="6708232" y="1364122"/>
                  </a:lnTo>
                  <a:lnTo>
                    <a:pt x="6706140" y="1313268"/>
                  </a:lnTo>
                  <a:lnTo>
                    <a:pt x="6703736" y="1262475"/>
                  </a:lnTo>
                  <a:lnTo>
                    <a:pt x="6701007" y="1211751"/>
                  </a:lnTo>
                  <a:lnTo>
                    <a:pt x="6697944" y="1161100"/>
                  </a:lnTo>
                  <a:lnTo>
                    <a:pt x="6694533" y="1110529"/>
                  </a:lnTo>
                  <a:lnTo>
                    <a:pt x="6690764" y="1060044"/>
                  </a:lnTo>
                  <a:lnTo>
                    <a:pt x="6684213" y="982852"/>
                  </a:lnTo>
                  <a:lnTo>
                    <a:pt x="6679280" y="930255"/>
                  </a:lnTo>
                  <a:lnTo>
                    <a:pt x="6673874" y="877753"/>
                  </a:lnTo>
                  <a:lnTo>
                    <a:pt x="6667988" y="825357"/>
                  </a:lnTo>
                  <a:lnTo>
                    <a:pt x="6661616" y="773077"/>
                  </a:lnTo>
                  <a:lnTo>
                    <a:pt x="6654750" y="720924"/>
                  </a:lnTo>
                  <a:lnTo>
                    <a:pt x="6644077" y="646810"/>
                  </a:lnTo>
                  <a:lnTo>
                    <a:pt x="6633540" y="580516"/>
                  </a:lnTo>
                  <a:lnTo>
                    <a:pt x="6624478" y="527218"/>
                  </a:lnTo>
                  <a:lnTo>
                    <a:pt x="6614810" y="474128"/>
                  </a:lnTo>
                  <a:lnTo>
                    <a:pt x="6604520" y="421243"/>
                  </a:lnTo>
                  <a:lnTo>
                    <a:pt x="6593596" y="368558"/>
                  </a:lnTo>
                  <a:lnTo>
                    <a:pt x="6582022" y="316071"/>
                  </a:lnTo>
                  <a:lnTo>
                    <a:pt x="6561658" y="230631"/>
                  </a:lnTo>
                  <a:lnTo>
                    <a:pt x="6546554" y="190760"/>
                  </a:lnTo>
                  <a:lnTo>
                    <a:pt x="6523820" y="157604"/>
                  </a:lnTo>
                  <a:lnTo>
                    <a:pt x="6494481" y="130549"/>
                  </a:lnTo>
                  <a:lnTo>
                    <a:pt x="6459566" y="108979"/>
                  </a:lnTo>
                  <a:lnTo>
                    <a:pt x="6420103" y="92281"/>
                  </a:lnTo>
                  <a:lnTo>
                    <a:pt x="6377119" y="79838"/>
                  </a:lnTo>
                  <a:lnTo>
                    <a:pt x="6331641" y="71036"/>
                  </a:lnTo>
                  <a:lnTo>
                    <a:pt x="6284698" y="65261"/>
                  </a:lnTo>
                  <a:lnTo>
                    <a:pt x="6237317" y="61897"/>
                  </a:lnTo>
                  <a:lnTo>
                    <a:pt x="6190526" y="60329"/>
                  </a:lnTo>
                  <a:lnTo>
                    <a:pt x="6145352" y="59943"/>
                  </a:lnTo>
                  <a:lnTo>
                    <a:pt x="6057400" y="60275"/>
                  </a:lnTo>
                  <a:lnTo>
                    <a:pt x="6034088" y="59842"/>
                  </a:lnTo>
                  <a:lnTo>
                    <a:pt x="5411165" y="35305"/>
                  </a:lnTo>
                  <a:lnTo>
                    <a:pt x="5097599" y="25315"/>
                  </a:lnTo>
                  <a:lnTo>
                    <a:pt x="4791476" y="17169"/>
                  </a:lnTo>
                  <a:lnTo>
                    <a:pt x="4485366" y="10599"/>
                  </a:lnTo>
                  <a:lnTo>
                    <a:pt x="4179267" y="5606"/>
                  </a:lnTo>
                  <a:lnTo>
                    <a:pt x="3873177" y="2189"/>
                  </a:lnTo>
                  <a:lnTo>
                    <a:pt x="3567091" y="350"/>
                  </a:lnTo>
                  <a:lnTo>
                    <a:pt x="3363036" y="0"/>
                  </a:lnTo>
                  <a:close/>
                </a:path>
              </a:pathLst>
            </a:custGeom>
            <a:solidFill>
              <a:srgbClr val="FFF5D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10" name="object 10"/>
          <p:cNvGrpSpPr/>
          <p:nvPr/>
        </p:nvGrpSpPr>
        <p:grpSpPr>
          <a:xfrm>
            <a:off x="1101350" y="325069"/>
            <a:ext cx="10292079" cy="5759027"/>
            <a:chOff x="826008" y="243801"/>
            <a:chExt cx="7719059" cy="4319270"/>
          </a:xfrm>
        </p:grpSpPr>
        <p:sp>
          <p:nvSpPr>
            <p:cNvPr id="11" name="object 11"/>
            <p:cNvSpPr/>
            <p:nvPr/>
          </p:nvSpPr>
          <p:spPr>
            <a:xfrm>
              <a:off x="6960108" y="323062"/>
              <a:ext cx="1269479" cy="1005865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7019659" y="362712"/>
              <a:ext cx="1154211" cy="89306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859536" y="3262884"/>
              <a:ext cx="1274064" cy="122986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919416" y="3302508"/>
              <a:ext cx="1158938" cy="111709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231392" y="243801"/>
              <a:ext cx="387108" cy="484670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329055" y="362839"/>
              <a:ext cx="197103" cy="216153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4171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9025" y="45862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26449" y="131246"/>
                  </a:lnTo>
                  <a:lnTo>
                    <a:pt x="17684" y="138684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3011" y="263207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0742" y="286258"/>
                  </a:lnTo>
                  <a:lnTo>
                    <a:pt x="102901" y="291211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21062" y="54610"/>
                  </a:lnTo>
                  <a:lnTo>
                    <a:pt x="118312" y="30410"/>
                  </a:lnTo>
                  <a:lnTo>
                    <a:pt x="117252" y="22225"/>
                  </a:lnTo>
                  <a:lnTo>
                    <a:pt x="108362" y="0"/>
                  </a:lnTo>
                  <a:lnTo>
                    <a:pt x="104171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062228" y="504456"/>
              <a:ext cx="329247" cy="39927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157236" y="582168"/>
              <a:ext cx="142735" cy="210312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160460" y="582168"/>
              <a:ext cx="139700" cy="210820"/>
            </a:xfrm>
            <a:custGeom>
              <a:avLst/>
              <a:gdLst/>
              <a:ahLst/>
              <a:cxnLst/>
              <a:rect l="l" t="t" r="r" b="b"/>
              <a:pathLst>
                <a:path w="139700" h="210820">
                  <a:moveTo>
                    <a:pt x="63653" y="0"/>
                  </a:moveTo>
                  <a:lnTo>
                    <a:pt x="54802" y="14351"/>
                  </a:lnTo>
                  <a:lnTo>
                    <a:pt x="54802" y="18287"/>
                  </a:lnTo>
                  <a:lnTo>
                    <a:pt x="51475" y="39286"/>
                  </a:lnTo>
                  <a:lnTo>
                    <a:pt x="43530" y="57880"/>
                  </a:lnTo>
                  <a:lnTo>
                    <a:pt x="31538" y="74330"/>
                  </a:lnTo>
                  <a:lnTo>
                    <a:pt x="16067" y="88900"/>
                  </a:lnTo>
                  <a:lnTo>
                    <a:pt x="12739" y="92202"/>
                  </a:lnTo>
                  <a:lnTo>
                    <a:pt x="8307" y="94361"/>
                  </a:lnTo>
                  <a:lnTo>
                    <a:pt x="4979" y="97662"/>
                  </a:lnTo>
                  <a:lnTo>
                    <a:pt x="1035" y="102687"/>
                  </a:lnTo>
                  <a:lnTo>
                    <a:pt x="0" y="108616"/>
                  </a:lnTo>
                  <a:lnTo>
                    <a:pt x="1867" y="114307"/>
                  </a:lnTo>
                  <a:lnTo>
                    <a:pt x="6630" y="118618"/>
                  </a:lnTo>
                  <a:lnTo>
                    <a:pt x="9958" y="120904"/>
                  </a:lnTo>
                  <a:lnTo>
                    <a:pt x="13844" y="122555"/>
                  </a:lnTo>
                  <a:lnTo>
                    <a:pt x="17718" y="124206"/>
                  </a:lnTo>
                  <a:lnTo>
                    <a:pt x="41517" y="154559"/>
                  </a:lnTo>
                  <a:lnTo>
                    <a:pt x="42610" y="160655"/>
                  </a:lnTo>
                  <a:lnTo>
                    <a:pt x="44286" y="166751"/>
                  </a:lnTo>
                  <a:lnTo>
                    <a:pt x="45391" y="172720"/>
                  </a:lnTo>
                  <a:lnTo>
                    <a:pt x="46239" y="179073"/>
                  </a:lnTo>
                  <a:lnTo>
                    <a:pt x="47193" y="185547"/>
                  </a:lnTo>
                  <a:lnTo>
                    <a:pt x="48354" y="192115"/>
                  </a:lnTo>
                  <a:lnTo>
                    <a:pt x="49823" y="198755"/>
                  </a:lnTo>
                  <a:lnTo>
                    <a:pt x="50915" y="202565"/>
                  </a:lnTo>
                  <a:lnTo>
                    <a:pt x="54802" y="205359"/>
                  </a:lnTo>
                  <a:lnTo>
                    <a:pt x="58675" y="210312"/>
                  </a:lnTo>
                  <a:lnTo>
                    <a:pt x="63653" y="206502"/>
                  </a:lnTo>
                  <a:lnTo>
                    <a:pt x="68086" y="204216"/>
                  </a:lnTo>
                  <a:lnTo>
                    <a:pt x="69762" y="199771"/>
                  </a:lnTo>
                  <a:lnTo>
                    <a:pt x="71967" y="193500"/>
                  </a:lnTo>
                  <a:lnTo>
                    <a:pt x="73764" y="187134"/>
                  </a:lnTo>
                  <a:lnTo>
                    <a:pt x="75354" y="180768"/>
                  </a:lnTo>
                  <a:lnTo>
                    <a:pt x="76938" y="174498"/>
                  </a:lnTo>
                  <a:lnTo>
                    <a:pt x="95278" y="136588"/>
                  </a:lnTo>
                  <a:lnTo>
                    <a:pt x="130621" y="113157"/>
                  </a:lnTo>
                  <a:lnTo>
                    <a:pt x="138876" y="110998"/>
                  </a:lnTo>
                  <a:lnTo>
                    <a:pt x="139511" y="101600"/>
                  </a:lnTo>
                  <a:lnTo>
                    <a:pt x="132272" y="96012"/>
                  </a:lnTo>
                  <a:lnTo>
                    <a:pt x="130113" y="94361"/>
                  </a:lnTo>
                  <a:lnTo>
                    <a:pt x="127827" y="92710"/>
                  </a:lnTo>
                  <a:lnTo>
                    <a:pt x="125668" y="91694"/>
                  </a:lnTo>
                  <a:lnTo>
                    <a:pt x="113642" y="83099"/>
                  </a:lnTo>
                  <a:lnTo>
                    <a:pt x="89130" y="46862"/>
                  </a:lnTo>
                  <a:lnTo>
                    <a:pt x="81570" y="25360"/>
                  </a:lnTo>
                  <a:lnTo>
                    <a:pt x="79160" y="18287"/>
                  </a:lnTo>
                  <a:lnTo>
                    <a:pt x="66981" y="0"/>
                  </a:lnTo>
                  <a:lnTo>
                    <a:pt x="63653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367027" y="400812"/>
              <a:ext cx="120396" cy="140208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1160460" y="582168"/>
              <a:ext cx="139511" cy="210312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7115555" y="3291840"/>
              <a:ext cx="678205" cy="1200912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7174940" y="3331464"/>
              <a:ext cx="563266" cy="108813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6669023" y="4114800"/>
              <a:ext cx="358178" cy="44810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9" name="object 29"/>
            <p:cNvSpPr/>
            <p:nvPr/>
          </p:nvSpPr>
          <p:spPr>
            <a:xfrm>
              <a:off x="6760463" y="4223677"/>
              <a:ext cx="179704" cy="198742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0" name="object 30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89376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92" y="40422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22877" y="115134"/>
                  </a:lnTo>
                  <a:lnTo>
                    <a:pt x="15462" y="121627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3049" y="155270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6212" y="187574"/>
                  </a:lnTo>
                  <a:lnTo>
                    <a:pt x="153003" y="146621"/>
                  </a:lnTo>
                  <a:lnTo>
                    <a:pt x="158591" y="142786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07164" y="61558"/>
                  </a:lnTo>
                  <a:lnTo>
                    <a:pt x="100552" y="19748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lnTo>
                    <a:pt x="89376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1" name="object 31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2" name="object 32"/>
            <p:cNvSpPr/>
            <p:nvPr/>
          </p:nvSpPr>
          <p:spPr>
            <a:xfrm>
              <a:off x="6798563" y="4262640"/>
              <a:ext cx="103631" cy="121894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8215884" y="1565084"/>
              <a:ext cx="315468" cy="320103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0719" y="0"/>
                  </a:move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4199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46307" y="23749"/>
                  </a:lnTo>
                  <a:lnTo>
                    <a:pt x="79109" y="23749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  <a:path w="86995" h="93344">
                  <a:moveTo>
                    <a:pt x="79109" y="23749"/>
                  </a:moveTo>
                  <a:lnTo>
                    <a:pt x="48466" y="23749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84199" y="66675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9109" y="23749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5" name="object 35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6307" y="23749"/>
                  </a:moveTo>
                  <a:lnTo>
                    <a:pt x="48466" y="23749"/>
                  </a:lnTo>
                  <a:lnTo>
                    <a:pt x="50625" y="24891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43005" y="66675"/>
                  </a:lnTo>
                  <a:lnTo>
                    <a:pt x="42497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25098" y="48513"/>
                  </a:lnTo>
                  <a:lnTo>
                    <a:pt x="26626" y="39715"/>
                  </a:lnTo>
                  <a:lnTo>
                    <a:pt x="30940" y="32321"/>
                  </a:lnTo>
                  <a:lnTo>
                    <a:pt x="37635" y="26832"/>
                  </a:lnTo>
                  <a:lnTo>
                    <a:pt x="46307" y="23749"/>
                  </a:lnTo>
                  <a:close/>
                </a:path>
                <a:path w="86995" h="93344">
                  <a:moveTo>
                    <a:pt x="40719" y="0"/>
                  </a:moveTo>
                  <a:lnTo>
                    <a:pt x="40084" y="0"/>
                  </a:lnTo>
                  <a:lnTo>
                    <a:pt x="39576" y="0"/>
                  </a:ln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6" name="object 36"/>
            <p:cNvSpPr/>
            <p:nvPr/>
          </p:nvSpPr>
          <p:spPr>
            <a:xfrm>
              <a:off x="8101584" y="1671878"/>
              <a:ext cx="309321" cy="300177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7" name="object 37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3786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lnTo>
                    <a:pt x="77640" y="19812"/>
                  </a:lnTo>
                  <a:lnTo>
                    <a:pt x="76731" y="17289"/>
                  </a:lnTo>
                  <a:lnTo>
                    <a:pt x="70756" y="9525"/>
                  </a:lnTo>
                  <a:lnTo>
                    <a:pt x="64325" y="5304"/>
                  </a:lnTo>
                  <a:lnTo>
                    <a:pt x="57501" y="2333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  <a:path w="80645" h="73660">
                  <a:moveTo>
                    <a:pt x="77640" y="19812"/>
                  </a:moveTo>
                  <a:lnTo>
                    <a:pt x="35577" y="19812"/>
                  </a:ln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73786" y="50673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77640" y="1981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8" name="object 38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35577" y="19812"/>
                  </a:move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35831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close/>
                </a:path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196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9" name="object 39"/>
            <p:cNvSpPr/>
            <p:nvPr/>
          </p:nvSpPr>
          <p:spPr>
            <a:xfrm>
              <a:off x="8052815" y="1428051"/>
              <a:ext cx="285038" cy="292671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0" name="object 40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17873" y="2286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5175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52800" y="20574"/>
                  </a:lnTo>
                  <a:lnTo>
                    <a:pt x="49115" y="14859"/>
                  </a:lnTo>
                  <a:lnTo>
                    <a:pt x="43727" y="9483"/>
                  </a:lnTo>
                  <a:lnTo>
                    <a:pt x="37542" y="5286"/>
                  </a:lnTo>
                  <a:lnTo>
                    <a:pt x="30952" y="2160"/>
                  </a:lnTo>
                  <a:lnTo>
                    <a:pt x="24350" y="0"/>
                  </a:lnTo>
                  <a:close/>
                </a:path>
                <a:path w="57150" h="66040">
                  <a:moveTo>
                    <a:pt x="52800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55175" y="45847"/>
                  </a:lnTo>
                  <a:lnTo>
                    <a:pt x="55955" y="44273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52800" y="20574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1" name="object 41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8795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27906" y="45847"/>
                  </a:lnTo>
                  <a:lnTo>
                    <a:pt x="27017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28795" y="20574"/>
                  </a:lnTo>
                  <a:close/>
                </a:path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20032" y="1142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24350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2" name="object 42"/>
            <p:cNvSpPr/>
            <p:nvPr/>
          </p:nvSpPr>
          <p:spPr>
            <a:xfrm>
              <a:off x="8155635" y="1508759"/>
              <a:ext cx="268605" cy="332740"/>
            </a:xfrm>
            <a:custGeom>
              <a:avLst/>
              <a:gdLst/>
              <a:ahLst/>
              <a:cxnLst/>
              <a:rect l="l" t="t" r="r" b="b"/>
              <a:pathLst>
                <a:path w="268604" h="332739">
                  <a:moveTo>
                    <a:pt x="83566" y="49555"/>
                  </a:moveTo>
                  <a:lnTo>
                    <a:pt x="64020" y="13881"/>
                  </a:lnTo>
                  <a:lnTo>
                    <a:pt x="62407" y="12801"/>
                  </a:lnTo>
                  <a:lnTo>
                    <a:pt x="62407" y="50165"/>
                  </a:lnTo>
                  <a:lnTo>
                    <a:pt x="60883" y="50165"/>
                  </a:lnTo>
                  <a:lnTo>
                    <a:pt x="59029" y="57759"/>
                  </a:lnTo>
                  <a:lnTo>
                    <a:pt x="54292" y="63068"/>
                  </a:lnTo>
                  <a:lnTo>
                    <a:pt x="47853" y="66179"/>
                  </a:lnTo>
                  <a:lnTo>
                    <a:pt x="40944" y="67183"/>
                  </a:lnTo>
                  <a:lnTo>
                    <a:pt x="38404" y="67183"/>
                  </a:lnTo>
                  <a:lnTo>
                    <a:pt x="37261" y="66929"/>
                  </a:lnTo>
                  <a:lnTo>
                    <a:pt x="29692" y="65468"/>
                  </a:lnTo>
                  <a:lnTo>
                    <a:pt x="24053" y="61493"/>
                  </a:lnTo>
                  <a:lnTo>
                    <a:pt x="21069" y="55626"/>
                  </a:lnTo>
                  <a:lnTo>
                    <a:pt x="21412" y="50165"/>
                  </a:lnTo>
                  <a:lnTo>
                    <a:pt x="21513" y="46863"/>
                  </a:lnTo>
                  <a:lnTo>
                    <a:pt x="23037" y="45212"/>
                  </a:lnTo>
                  <a:lnTo>
                    <a:pt x="23037" y="43561"/>
                  </a:lnTo>
                  <a:lnTo>
                    <a:pt x="26339" y="34290"/>
                  </a:lnTo>
                  <a:lnTo>
                    <a:pt x="34340" y="30099"/>
                  </a:lnTo>
                  <a:lnTo>
                    <a:pt x="42087" y="30099"/>
                  </a:lnTo>
                  <a:lnTo>
                    <a:pt x="49936" y="31496"/>
                  </a:lnTo>
                  <a:lnTo>
                    <a:pt x="56629" y="35471"/>
                  </a:lnTo>
                  <a:lnTo>
                    <a:pt x="61125" y="41783"/>
                  </a:lnTo>
                  <a:lnTo>
                    <a:pt x="62407" y="50165"/>
                  </a:lnTo>
                  <a:lnTo>
                    <a:pt x="62407" y="12801"/>
                  </a:lnTo>
                  <a:lnTo>
                    <a:pt x="54978" y="7772"/>
                  </a:lnTo>
                  <a:lnTo>
                    <a:pt x="45351" y="3200"/>
                  </a:lnTo>
                  <a:lnTo>
                    <a:pt x="35737" y="0"/>
                  </a:lnTo>
                  <a:lnTo>
                    <a:pt x="32435" y="0"/>
                  </a:lnTo>
                  <a:lnTo>
                    <a:pt x="29387" y="1778"/>
                  </a:lnTo>
                  <a:lnTo>
                    <a:pt x="26212" y="3429"/>
                  </a:lnTo>
                  <a:lnTo>
                    <a:pt x="1066" y="46863"/>
                  </a:lnTo>
                  <a:lnTo>
                    <a:pt x="0" y="60515"/>
                  </a:lnTo>
                  <a:lnTo>
                    <a:pt x="3568" y="73215"/>
                  </a:lnTo>
                  <a:lnTo>
                    <a:pt x="10985" y="84010"/>
                  </a:lnTo>
                  <a:lnTo>
                    <a:pt x="21513" y="91948"/>
                  </a:lnTo>
                  <a:lnTo>
                    <a:pt x="27482" y="94742"/>
                  </a:lnTo>
                  <a:lnTo>
                    <a:pt x="33705" y="96012"/>
                  </a:lnTo>
                  <a:lnTo>
                    <a:pt x="39801" y="96012"/>
                  </a:lnTo>
                  <a:lnTo>
                    <a:pt x="75107" y="78613"/>
                  </a:lnTo>
                  <a:lnTo>
                    <a:pt x="80721" y="67183"/>
                  </a:lnTo>
                  <a:lnTo>
                    <a:pt x="81915" y="64782"/>
                  </a:lnTo>
                  <a:lnTo>
                    <a:pt x="83566" y="49555"/>
                  </a:lnTo>
                  <a:close/>
                </a:path>
                <a:path w="268604" h="332739">
                  <a:moveTo>
                    <a:pt x="146773" y="294805"/>
                  </a:moveTo>
                  <a:lnTo>
                    <a:pt x="124079" y="261416"/>
                  </a:lnTo>
                  <a:lnTo>
                    <a:pt x="122351" y="260997"/>
                  </a:lnTo>
                  <a:lnTo>
                    <a:pt x="122351" y="291338"/>
                  </a:lnTo>
                  <a:lnTo>
                    <a:pt x="121335" y="299212"/>
                  </a:lnTo>
                  <a:lnTo>
                    <a:pt x="114985" y="306070"/>
                  </a:lnTo>
                  <a:lnTo>
                    <a:pt x="108508" y="308356"/>
                  </a:lnTo>
                  <a:lnTo>
                    <a:pt x="106476" y="309245"/>
                  </a:lnTo>
                  <a:lnTo>
                    <a:pt x="104444" y="309753"/>
                  </a:lnTo>
                  <a:lnTo>
                    <a:pt x="97205" y="309753"/>
                  </a:lnTo>
                  <a:lnTo>
                    <a:pt x="92506" y="306832"/>
                  </a:lnTo>
                  <a:lnTo>
                    <a:pt x="89331" y="302641"/>
                  </a:lnTo>
                  <a:lnTo>
                    <a:pt x="87172" y="295910"/>
                  </a:lnTo>
                  <a:lnTo>
                    <a:pt x="88315" y="287909"/>
                  </a:lnTo>
                  <a:lnTo>
                    <a:pt x="93649" y="284480"/>
                  </a:lnTo>
                  <a:lnTo>
                    <a:pt x="96824" y="282321"/>
                  </a:lnTo>
                  <a:lnTo>
                    <a:pt x="98983" y="280035"/>
                  </a:lnTo>
                  <a:lnTo>
                    <a:pt x="102158" y="278892"/>
                  </a:lnTo>
                  <a:lnTo>
                    <a:pt x="109651" y="280035"/>
                  </a:lnTo>
                  <a:lnTo>
                    <a:pt x="117017" y="284480"/>
                  </a:lnTo>
                  <a:lnTo>
                    <a:pt x="122351" y="291338"/>
                  </a:lnTo>
                  <a:lnTo>
                    <a:pt x="122351" y="260997"/>
                  </a:lnTo>
                  <a:lnTo>
                    <a:pt x="116992" y="259664"/>
                  </a:lnTo>
                  <a:lnTo>
                    <a:pt x="109778" y="259080"/>
                  </a:lnTo>
                  <a:lnTo>
                    <a:pt x="99352" y="260311"/>
                  </a:lnTo>
                  <a:lnTo>
                    <a:pt x="68935" y="284060"/>
                  </a:lnTo>
                  <a:lnTo>
                    <a:pt x="66573" y="297992"/>
                  </a:lnTo>
                  <a:lnTo>
                    <a:pt x="67995" y="304927"/>
                  </a:lnTo>
                  <a:lnTo>
                    <a:pt x="72732" y="316052"/>
                  </a:lnTo>
                  <a:lnTo>
                    <a:pt x="80352" y="324675"/>
                  </a:lnTo>
                  <a:lnTo>
                    <a:pt x="90043" y="330263"/>
                  </a:lnTo>
                  <a:lnTo>
                    <a:pt x="101015" y="332232"/>
                  </a:lnTo>
                  <a:lnTo>
                    <a:pt x="102539" y="332232"/>
                  </a:lnTo>
                  <a:lnTo>
                    <a:pt x="103174" y="332105"/>
                  </a:lnTo>
                  <a:lnTo>
                    <a:pt x="116268" y="330073"/>
                  </a:lnTo>
                  <a:lnTo>
                    <a:pt x="127850" y="324332"/>
                  </a:lnTo>
                  <a:lnTo>
                    <a:pt x="137223" y="315391"/>
                  </a:lnTo>
                  <a:lnTo>
                    <a:pt x="140360" y="309753"/>
                  </a:lnTo>
                  <a:lnTo>
                    <a:pt x="143687" y="303784"/>
                  </a:lnTo>
                  <a:lnTo>
                    <a:pt x="146773" y="294805"/>
                  </a:lnTo>
                  <a:close/>
                </a:path>
                <a:path w="268604" h="332739">
                  <a:moveTo>
                    <a:pt x="268020" y="203200"/>
                  </a:moveTo>
                  <a:lnTo>
                    <a:pt x="264871" y="183642"/>
                  </a:lnTo>
                  <a:lnTo>
                    <a:pt x="260299" y="176149"/>
                  </a:lnTo>
                  <a:lnTo>
                    <a:pt x="255016" y="167474"/>
                  </a:lnTo>
                  <a:lnTo>
                    <a:pt x="244525" y="159715"/>
                  </a:lnTo>
                  <a:lnTo>
                    <a:pt x="244525" y="191897"/>
                  </a:lnTo>
                  <a:lnTo>
                    <a:pt x="243509" y="200914"/>
                  </a:lnTo>
                  <a:lnTo>
                    <a:pt x="242328" y="209473"/>
                  </a:lnTo>
                  <a:lnTo>
                    <a:pt x="238874" y="215036"/>
                  </a:lnTo>
                  <a:lnTo>
                    <a:pt x="233222" y="218046"/>
                  </a:lnTo>
                  <a:lnTo>
                    <a:pt x="225475" y="218948"/>
                  </a:lnTo>
                  <a:lnTo>
                    <a:pt x="224840" y="219075"/>
                  </a:lnTo>
                  <a:lnTo>
                    <a:pt x="214807" y="219075"/>
                  </a:lnTo>
                  <a:lnTo>
                    <a:pt x="207314" y="211455"/>
                  </a:lnTo>
                  <a:lnTo>
                    <a:pt x="206298" y="200914"/>
                  </a:lnTo>
                  <a:lnTo>
                    <a:pt x="207822" y="192125"/>
                  </a:lnTo>
                  <a:lnTo>
                    <a:pt x="212140" y="184721"/>
                  </a:lnTo>
                  <a:lnTo>
                    <a:pt x="218833" y="179235"/>
                  </a:lnTo>
                  <a:lnTo>
                    <a:pt x="227507" y="176149"/>
                  </a:lnTo>
                  <a:lnTo>
                    <a:pt x="229666" y="176149"/>
                  </a:lnTo>
                  <a:lnTo>
                    <a:pt x="233984" y="178435"/>
                  </a:lnTo>
                  <a:lnTo>
                    <a:pt x="240334" y="184023"/>
                  </a:lnTo>
                  <a:lnTo>
                    <a:pt x="244525" y="191897"/>
                  </a:lnTo>
                  <a:lnTo>
                    <a:pt x="244525" y="159715"/>
                  </a:lnTo>
                  <a:lnTo>
                    <a:pt x="240131" y="156464"/>
                  </a:lnTo>
                  <a:lnTo>
                    <a:pt x="221919" y="152400"/>
                  </a:lnTo>
                  <a:lnTo>
                    <a:pt x="220141" y="152400"/>
                  </a:lnTo>
                  <a:lnTo>
                    <a:pt x="185089" y="181737"/>
                  </a:lnTo>
                  <a:lnTo>
                    <a:pt x="181190" y="207670"/>
                  </a:lnTo>
                  <a:lnTo>
                    <a:pt x="184886" y="219798"/>
                  </a:lnTo>
                  <a:lnTo>
                    <a:pt x="216814" y="244386"/>
                  </a:lnTo>
                  <a:lnTo>
                    <a:pt x="226237" y="245364"/>
                  </a:lnTo>
                  <a:lnTo>
                    <a:pt x="232333" y="245364"/>
                  </a:lnTo>
                  <a:lnTo>
                    <a:pt x="265391" y="219075"/>
                  </a:lnTo>
                  <a:lnTo>
                    <a:pt x="266877" y="215519"/>
                  </a:lnTo>
                  <a:lnTo>
                    <a:pt x="268020" y="203200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3" name="object 43"/>
            <p:cNvSpPr/>
            <p:nvPr/>
          </p:nvSpPr>
          <p:spPr>
            <a:xfrm>
              <a:off x="851916" y="906729"/>
              <a:ext cx="565378" cy="420674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4" name="object 44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7149" y="0"/>
                  </a:moveTo>
                  <a:lnTo>
                    <a:pt x="305625" y="381"/>
                  </a:lnTo>
                  <a:lnTo>
                    <a:pt x="302958" y="127"/>
                  </a:lnTo>
                  <a:lnTo>
                    <a:pt x="299161" y="1397"/>
                  </a:lnTo>
                  <a:lnTo>
                    <a:pt x="262360" y="12541"/>
                  </a:lnTo>
                  <a:lnTo>
                    <a:pt x="226535" y="25991"/>
                  </a:lnTo>
                  <a:lnTo>
                    <a:pt x="155930" y="54102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12863" y="152781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134861" y="150622"/>
                  </a:lnTo>
                  <a:lnTo>
                    <a:pt x="227088" y="114998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close/>
                </a:path>
              </a:pathLst>
            </a:custGeom>
            <a:solidFill>
              <a:srgbClr val="4E8BC9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5" name="object 45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0761" y="762"/>
                  </a:moveTo>
                  <a:lnTo>
                    <a:pt x="300189" y="889"/>
                  </a:lnTo>
                  <a:lnTo>
                    <a:pt x="299669" y="1143"/>
                  </a:lnTo>
                  <a:lnTo>
                    <a:pt x="299161" y="1397"/>
                  </a:lnTo>
                  <a:lnTo>
                    <a:pt x="286962" y="5016"/>
                  </a:lnTo>
                  <a:lnTo>
                    <a:pt x="249961" y="17018"/>
                  </a:lnTo>
                  <a:lnTo>
                    <a:pt x="203126" y="35274"/>
                  </a:lnTo>
                  <a:lnTo>
                    <a:pt x="179627" y="44700"/>
                  </a:lnTo>
                  <a:lnTo>
                    <a:pt x="155930" y="54102"/>
                  </a:lnTo>
                  <a:lnTo>
                    <a:pt x="119018" y="67714"/>
                  </a:lnTo>
                  <a:lnTo>
                    <a:pt x="82030" y="81089"/>
                  </a:lnTo>
                  <a:lnTo>
                    <a:pt x="45036" y="94464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139" y="115062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6657" y="136211"/>
                  </a:lnTo>
                  <a:lnTo>
                    <a:pt x="12863" y="152781"/>
                  </a:lnTo>
                  <a:lnTo>
                    <a:pt x="19229" y="169445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56753" y="181143"/>
                  </a:lnTo>
                  <a:lnTo>
                    <a:pt x="82916" y="170894"/>
                  </a:lnTo>
                  <a:lnTo>
                    <a:pt x="108963" y="160668"/>
                  </a:lnTo>
                  <a:lnTo>
                    <a:pt x="134861" y="150622"/>
                  </a:lnTo>
                  <a:lnTo>
                    <a:pt x="181075" y="132822"/>
                  </a:lnTo>
                  <a:lnTo>
                    <a:pt x="227088" y="114998"/>
                  </a:lnTo>
                  <a:lnTo>
                    <a:pt x="272949" y="97079"/>
                  </a:lnTo>
                  <a:lnTo>
                    <a:pt x="318706" y="78994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lnTo>
                    <a:pt x="307149" y="0"/>
                  </a:lnTo>
                  <a:lnTo>
                    <a:pt x="305625" y="381"/>
                  </a:lnTo>
                  <a:lnTo>
                    <a:pt x="302958" y="127"/>
                  </a:lnTo>
                  <a:lnTo>
                    <a:pt x="300761" y="762"/>
                  </a:lnTo>
                  <a:close/>
                </a:path>
              </a:pathLst>
            </a:custGeom>
            <a:ln w="11430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6" name="object 46"/>
            <p:cNvSpPr/>
            <p:nvPr/>
          </p:nvSpPr>
          <p:spPr>
            <a:xfrm>
              <a:off x="826008" y="879360"/>
              <a:ext cx="763523" cy="1059167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7" name="object 47"/>
            <p:cNvSpPr/>
            <p:nvPr/>
          </p:nvSpPr>
          <p:spPr>
            <a:xfrm>
              <a:off x="884326" y="920132"/>
              <a:ext cx="649428" cy="944354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8" name="object 48"/>
            <p:cNvSpPr/>
            <p:nvPr/>
          </p:nvSpPr>
          <p:spPr>
            <a:xfrm>
              <a:off x="7979664" y="2820949"/>
              <a:ext cx="342900" cy="326110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9" name="object 49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0" name="object 50"/>
            <p:cNvSpPr/>
            <p:nvPr/>
          </p:nvSpPr>
          <p:spPr>
            <a:xfrm>
              <a:off x="807618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123317" y="77216"/>
                  </a:moveTo>
                  <a:lnTo>
                    <a:pt x="94996" y="105156"/>
                  </a:lnTo>
                  <a:lnTo>
                    <a:pt x="88392" y="106680"/>
                  </a:lnTo>
                  <a:lnTo>
                    <a:pt x="85851" y="106172"/>
                  </a:lnTo>
                  <a:lnTo>
                    <a:pt x="84582" y="106045"/>
                  </a:lnTo>
                  <a:lnTo>
                    <a:pt x="71459" y="104485"/>
                  </a:lnTo>
                  <a:lnTo>
                    <a:pt x="58943" y="100520"/>
                  </a:lnTo>
                  <a:lnTo>
                    <a:pt x="47309" y="94079"/>
                  </a:lnTo>
                  <a:lnTo>
                    <a:pt x="36830" y="85090"/>
                  </a:lnTo>
                  <a:lnTo>
                    <a:pt x="33400" y="82677"/>
                  </a:lnTo>
                  <a:lnTo>
                    <a:pt x="31876" y="77724"/>
                  </a:lnTo>
                  <a:lnTo>
                    <a:pt x="32639" y="73025"/>
                  </a:lnTo>
                  <a:lnTo>
                    <a:pt x="33020" y="71247"/>
                  </a:lnTo>
                  <a:lnTo>
                    <a:pt x="33527" y="69596"/>
                  </a:lnTo>
                  <a:lnTo>
                    <a:pt x="34544" y="68072"/>
                  </a:lnTo>
                  <a:lnTo>
                    <a:pt x="37512" y="62011"/>
                  </a:lnTo>
                  <a:lnTo>
                    <a:pt x="64138" y="34204"/>
                  </a:lnTo>
                  <a:lnTo>
                    <a:pt x="82454" y="30972"/>
                  </a:lnTo>
                  <a:lnTo>
                    <a:pt x="100341" y="36097"/>
                  </a:lnTo>
                  <a:lnTo>
                    <a:pt x="114681" y="49403"/>
                  </a:lnTo>
                  <a:lnTo>
                    <a:pt x="119459" y="55856"/>
                  </a:lnTo>
                  <a:lnTo>
                    <a:pt x="122427" y="62833"/>
                  </a:lnTo>
                  <a:lnTo>
                    <a:pt x="123682" y="70048"/>
                  </a:lnTo>
                  <a:lnTo>
                    <a:pt x="123317" y="77216"/>
                  </a:lnTo>
                  <a:close/>
                </a:path>
                <a:path w="154304" h="137160">
                  <a:moveTo>
                    <a:pt x="153670" y="77850"/>
                  </a:moveTo>
                  <a:lnTo>
                    <a:pt x="153797" y="76962"/>
                  </a:lnTo>
                  <a:lnTo>
                    <a:pt x="153924" y="76073"/>
                  </a:lnTo>
                  <a:lnTo>
                    <a:pt x="154050" y="75311"/>
                  </a:lnTo>
                  <a:lnTo>
                    <a:pt x="130635" y="22669"/>
                  </a:lnTo>
                  <a:lnTo>
                    <a:pt x="77977" y="889"/>
                  </a:lnTo>
                  <a:lnTo>
                    <a:pt x="72898" y="0"/>
                  </a:lnTo>
                  <a:lnTo>
                    <a:pt x="70231" y="762"/>
                  </a:lnTo>
                  <a:lnTo>
                    <a:pt x="67564" y="1650"/>
                  </a:lnTo>
                  <a:lnTo>
                    <a:pt x="64770" y="2412"/>
                  </a:lnTo>
                  <a:lnTo>
                    <a:pt x="25749" y="24780"/>
                  </a:lnTo>
                  <a:lnTo>
                    <a:pt x="2540" y="60071"/>
                  </a:lnTo>
                  <a:lnTo>
                    <a:pt x="0" y="72262"/>
                  </a:lnTo>
                  <a:lnTo>
                    <a:pt x="635" y="78231"/>
                  </a:lnTo>
                  <a:lnTo>
                    <a:pt x="3429" y="84581"/>
                  </a:lnTo>
                  <a:lnTo>
                    <a:pt x="5969" y="92710"/>
                  </a:lnTo>
                  <a:lnTo>
                    <a:pt x="46958" y="127587"/>
                  </a:lnTo>
                  <a:lnTo>
                    <a:pt x="83312" y="136652"/>
                  </a:lnTo>
                  <a:lnTo>
                    <a:pt x="108235" y="132554"/>
                  </a:lnTo>
                  <a:lnTo>
                    <a:pt x="129444" y="120253"/>
                  </a:lnTo>
                  <a:lnTo>
                    <a:pt x="145176" y="101451"/>
                  </a:lnTo>
                  <a:lnTo>
                    <a:pt x="153670" y="7785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1" name="object 51"/>
            <p:cNvSpPr/>
            <p:nvPr/>
          </p:nvSpPr>
          <p:spPr>
            <a:xfrm>
              <a:off x="8238743" y="3166846"/>
              <a:ext cx="306324" cy="30482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2" name="object 52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3" name="object 53"/>
            <p:cNvSpPr/>
            <p:nvPr/>
          </p:nvSpPr>
          <p:spPr>
            <a:xfrm>
              <a:off x="8335928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86076" y="68452"/>
                  </a:moveTo>
                  <a:lnTo>
                    <a:pt x="82720" y="76967"/>
                  </a:lnTo>
                  <a:lnTo>
                    <a:pt x="76376" y="83327"/>
                  </a:lnTo>
                  <a:lnTo>
                    <a:pt x="68056" y="86758"/>
                  </a:lnTo>
                  <a:lnTo>
                    <a:pt x="58771" y="86487"/>
                  </a:lnTo>
                  <a:lnTo>
                    <a:pt x="26894" y="64515"/>
                  </a:lnTo>
                  <a:lnTo>
                    <a:pt x="25370" y="58292"/>
                  </a:lnTo>
                  <a:lnTo>
                    <a:pt x="26259" y="52450"/>
                  </a:lnTo>
                  <a:lnTo>
                    <a:pt x="51405" y="31241"/>
                  </a:lnTo>
                  <a:lnTo>
                    <a:pt x="63216" y="34357"/>
                  </a:lnTo>
                  <a:lnTo>
                    <a:pt x="73503" y="40925"/>
                  </a:lnTo>
                  <a:lnTo>
                    <a:pt x="81408" y="50208"/>
                  </a:lnTo>
                  <a:lnTo>
                    <a:pt x="86076" y="61467"/>
                  </a:lnTo>
                  <a:lnTo>
                    <a:pt x="86457" y="63881"/>
                  </a:lnTo>
                  <a:lnTo>
                    <a:pt x="86457" y="66293"/>
                  </a:lnTo>
                  <a:lnTo>
                    <a:pt x="86076" y="68452"/>
                  </a:lnTo>
                  <a:close/>
                </a:path>
                <a:path w="117475" h="114935">
                  <a:moveTo>
                    <a:pt x="116175" y="74294"/>
                  </a:moveTo>
                  <a:lnTo>
                    <a:pt x="117191" y="68325"/>
                  </a:lnTo>
                  <a:lnTo>
                    <a:pt x="116937" y="62229"/>
                  </a:lnTo>
                  <a:lnTo>
                    <a:pt x="115286" y="56133"/>
                  </a:lnTo>
                  <a:lnTo>
                    <a:pt x="92426" y="19224"/>
                  </a:lnTo>
                  <a:lnTo>
                    <a:pt x="53945" y="888"/>
                  </a:lnTo>
                  <a:lnTo>
                    <a:pt x="48992" y="0"/>
                  </a:lnTo>
                  <a:lnTo>
                    <a:pt x="45055" y="634"/>
                  </a:lnTo>
                  <a:lnTo>
                    <a:pt x="40991" y="1269"/>
                  </a:lnTo>
                  <a:lnTo>
                    <a:pt x="5468" y="31988"/>
                  </a:lnTo>
                  <a:lnTo>
                    <a:pt x="0" y="53939"/>
                  </a:lnTo>
                  <a:lnTo>
                    <a:pt x="113" y="60832"/>
                  </a:lnTo>
                  <a:lnTo>
                    <a:pt x="29148" y="103346"/>
                  </a:lnTo>
                  <a:lnTo>
                    <a:pt x="66899" y="114807"/>
                  </a:lnTo>
                  <a:lnTo>
                    <a:pt x="75519" y="113609"/>
                  </a:lnTo>
                  <a:lnTo>
                    <a:pt x="110206" y="89820"/>
                  </a:lnTo>
                  <a:lnTo>
                    <a:pt x="113952" y="82355"/>
                  </a:lnTo>
                  <a:lnTo>
                    <a:pt x="116175" y="7429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4" name="object 54"/>
            <p:cNvSpPr/>
            <p:nvPr/>
          </p:nvSpPr>
          <p:spPr>
            <a:xfrm>
              <a:off x="7933943" y="3201962"/>
              <a:ext cx="310959" cy="318477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5" name="object 55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6" name="object 56"/>
            <p:cNvSpPr/>
            <p:nvPr/>
          </p:nvSpPr>
          <p:spPr>
            <a:xfrm>
              <a:off x="8031226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90297" y="75193"/>
                  </a:moveTo>
                  <a:lnTo>
                    <a:pt x="87409" y="83202"/>
                  </a:lnTo>
                  <a:lnTo>
                    <a:pt x="81962" y="90021"/>
                  </a:lnTo>
                  <a:lnTo>
                    <a:pt x="74491" y="94982"/>
                  </a:lnTo>
                  <a:lnTo>
                    <a:pt x="65531" y="97418"/>
                  </a:lnTo>
                  <a:lnTo>
                    <a:pt x="49551" y="94313"/>
                  </a:lnTo>
                  <a:lnTo>
                    <a:pt x="37322" y="85242"/>
                  </a:lnTo>
                  <a:lnTo>
                    <a:pt x="30116" y="72005"/>
                  </a:lnTo>
                  <a:lnTo>
                    <a:pt x="29209" y="56397"/>
                  </a:lnTo>
                  <a:lnTo>
                    <a:pt x="29591" y="53984"/>
                  </a:lnTo>
                  <a:lnTo>
                    <a:pt x="30352" y="51571"/>
                  </a:lnTo>
                  <a:lnTo>
                    <a:pt x="31242" y="49158"/>
                  </a:lnTo>
                  <a:lnTo>
                    <a:pt x="40251" y="36385"/>
                  </a:lnTo>
                  <a:lnTo>
                    <a:pt x="53689" y="30982"/>
                  </a:lnTo>
                  <a:lnTo>
                    <a:pt x="68032" y="33174"/>
                  </a:lnTo>
                  <a:lnTo>
                    <a:pt x="90550" y="70748"/>
                  </a:lnTo>
                  <a:lnTo>
                    <a:pt x="90550" y="72272"/>
                  </a:lnTo>
                  <a:lnTo>
                    <a:pt x="90424" y="73669"/>
                  </a:lnTo>
                  <a:lnTo>
                    <a:pt x="90297" y="75193"/>
                  </a:lnTo>
                  <a:close/>
                </a:path>
                <a:path w="120015" h="127635">
                  <a:moveTo>
                    <a:pt x="119506" y="81924"/>
                  </a:moveTo>
                  <a:lnTo>
                    <a:pt x="111283" y="34442"/>
                  </a:lnTo>
                  <a:lnTo>
                    <a:pt x="75056" y="2676"/>
                  </a:lnTo>
                  <a:lnTo>
                    <a:pt x="62059" y="0"/>
                  </a:lnTo>
                  <a:lnTo>
                    <a:pt x="49085" y="216"/>
                  </a:lnTo>
                  <a:lnTo>
                    <a:pt x="9159" y="25346"/>
                  </a:lnTo>
                  <a:lnTo>
                    <a:pt x="0" y="56524"/>
                  </a:lnTo>
                  <a:lnTo>
                    <a:pt x="762" y="62112"/>
                  </a:lnTo>
                  <a:lnTo>
                    <a:pt x="1918" y="81539"/>
                  </a:lnTo>
                  <a:lnTo>
                    <a:pt x="9350" y="99133"/>
                  </a:lnTo>
                  <a:lnTo>
                    <a:pt x="22139" y="113297"/>
                  </a:lnTo>
                  <a:lnTo>
                    <a:pt x="39370" y="122437"/>
                  </a:lnTo>
                  <a:lnTo>
                    <a:pt x="64777" y="127595"/>
                  </a:lnTo>
                  <a:lnTo>
                    <a:pt x="88614" y="121977"/>
                  </a:lnTo>
                  <a:lnTo>
                    <a:pt x="107735" y="107096"/>
                  </a:lnTo>
                  <a:lnTo>
                    <a:pt x="118999" y="84464"/>
                  </a:lnTo>
                  <a:lnTo>
                    <a:pt x="119252" y="83702"/>
                  </a:lnTo>
                  <a:lnTo>
                    <a:pt x="119379" y="82813"/>
                  </a:lnTo>
                  <a:lnTo>
                    <a:pt x="119506" y="8192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7" name="object 57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8" name="object 58"/>
            <p:cNvSpPr/>
            <p:nvPr/>
          </p:nvSpPr>
          <p:spPr>
            <a:xfrm>
              <a:off x="8106917" y="2929874"/>
              <a:ext cx="93345" cy="76200"/>
            </a:xfrm>
            <a:custGeom>
              <a:avLst/>
              <a:gdLst/>
              <a:ahLst/>
              <a:cxnLst/>
              <a:rect l="l" t="t" r="r" b="b"/>
              <a:pathLst>
                <a:path w="93345" h="76200">
                  <a:moveTo>
                    <a:pt x="51720" y="0"/>
                  </a:moveTo>
                  <a:lnTo>
                    <a:pt x="13327" y="20022"/>
                  </a:lnTo>
                  <a:lnTo>
                    <a:pt x="0" y="46497"/>
                  </a:lnTo>
                  <a:lnTo>
                    <a:pt x="1777" y="51450"/>
                  </a:lnTo>
                  <a:lnTo>
                    <a:pt x="6096" y="54117"/>
                  </a:lnTo>
                  <a:lnTo>
                    <a:pt x="16575" y="63107"/>
                  </a:lnTo>
                  <a:lnTo>
                    <a:pt x="28209" y="69548"/>
                  </a:lnTo>
                  <a:lnTo>
                    <a:pt x="40725" y="73513"/>
                  </a:lnTo>
                  <a:lnTo>
                    <a:pt x="53848" y="75072"/>
                  </a:lnTo>
                  <a:lnTo>
                    <a:pt x="57657" y="75707"/>
                  </a:lnTo>
                  <a:lnTo>
                    <a:pt x="60325" y="74818"/>
                  </a:lnTo>
                  <a:lnTo>
                    <a:pt x="64261" y="74183"/>
                  </a:lnTo>
                  <a:lnTo>
                    <a:pt x="74955" y="70568"/>
                  </a:lnTo>
                  <a:lnTo>
                    <a:pt x="83423" y="64214"/>
                  </a:lnTo>
                  <a:lnTo>
                    <a:pt x="89390" y="55860"/>
                  </a:lnTo>
                  <a:lnTo>
                    <a:pt x="92582" y="46243"/>
                  </a:lnTo>
                  <a:lnTo>
                    <a:pt x="92948" y="39076"/>
                  </a:lnTo>
                  <a:lnTo>
                    <a:pt x="91693" y="31861"/>
                  </a:lnTo>
                  <a:lnTo>
                    <a:pt x="88725" y="24884"/>
                  </a:lnTo>
                  <a:lnTo>
                    <a:pt x="83947" y="18430"/>
                  </a:lnTo>
                  <a:lnTo>
                    <a:pt x="69607" y="5125"/>
                  </a:lnTo>
                  <a:lnTo>
                    <a:pt x="51720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9" name="object 59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0" name="object 60"/>
            <p:cNvSpPr/>
            <p:nvPr/>
          </p:nvSpPr>
          <p:spPr>
            <a:xfrm>
              <a:off x="8361299" y="3276727"/>
              <a:ext cx="61594" cy="55244"/>
            </a:xfrm>
            <a:custGeom>
              <a:avLst/>
              <a:gdLst/>
              <a:ahLst/>
              <a:cxnLst/>
              <a:rect l="l" t="t" r="r" b="b"/>
              <a:pathLst>
                <a:path w="61595" h="55245">
                  <a:moveTo>
                    <a:pt x="26034" y="0"/>
                  </a:moveTo>
                  <a:lnTo>
                    <a:pt x="0" y="26416"/>
                  </a:lnTo>
                  <a:lnTo>
                    <a:pt x="1777" y="32004"/>
                  </a:lnTo>
                  <a:lnTo>
                    <a:pt x="33654" y="53975"/>
                  </a:lnTo>
                  <a:lnTo>
                    <a:pt x="42793" y="54927"/>
                  </a:lnTo>
                  <a:lnTo>
                    <a:pt x="51038" y="51879"/>
                  </a:lnTo>
                  <a:lnTo>
                    <a:pt x="57354" y="45688"/>
                  </a:lnTo>
                  <a:lnTo>
                    <a:pt x="60705" y="37211"/>
                  </a:lnTo>
                  <a:lnTo>
                    <a:pt x="61086" y="35052"/>
                  </a:lnTo>
                  <a:lnTo>
                    <a:pt x="61086" y="32639"/>
                  </a:lnTo>
                  <a:lnTo>
                    <a:pt x="26034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1" name="object 61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2" name="object 62"/>
            <p:cNvSpPr/>
            <p:nvPr/>
          </p:nvSpPr>
          <p:spPr>
            <a:xfrm>
              <a:off x="8060436" y="3311143"/>
              <a:ext cx="61594" cy="66040"/>
            </a:xfrm>
            <a:custGeom>
              <a:avLst/>
              <a:gdLst/>
              <a:ahLst/>
              <a:cxnLst/>
              <a:rect l="l" t="t" r="r" b="b"/>
              <a:pathLst>
                <a:path w="61595" h="66039">
                  <a:moveTo>
                    <a:pt x="24606" y="0"/>
                  </a:moveTo>
                  <a:lnTo>
                    <a:pt x="11080" y="5826"/>
                  </a:lnTo>
                  <a:lnTo>
                    <a:pt x="2032" y="18796"/>
                  </a:lnTo>
                  <a:lnTo>
                    <a:pt x="381" y="23622"/>
                  </a:lnTo>
                  <a:lnTo>
                    <a:pt x="0" y="26035"/>
                  </a:lnTo>
                  <a:lnTo>
                    <a:pt x="908" y="41604"/>
                  </a:lnTo>
                  <a:lnTo>
                    <a:pt x="8128" y="54673"/>
                  </a:lnTo>
                  <a:lnTo>
                    <a:pt x="20395" y="63361"/>
                  </a:lnTo>
                  <a:lnTo>
                    <a:pt x="36449" y="65786"/>
                  </a:lnTo>
                  <a:lnTo>
                    <a:pt x="45335" y="63976"/>
                  </a:lnTo>
                  <a:lnTo>
                    <a:pt x="52768" y="59404"/>
                  </a:lnTo>
                  <a:lnTo>
                    <a:pt x="58201" y="52784"/>
                  </a:lnTo>
                  <a:lnTo>
                    <a:pt x="61087" y="44831"/>
                  </a:lnTo>
                  <a:lnTo>
                    <a:pt x="61341" y="40386"/>
                  </a:lnTo>
                  <a:lnTo>
                    <a:pt x="60926" y="32686"/>
                  </a:lnTo>
                  <a:lnTo>
                    <a:pt x="24606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63" name="object 63"/>
          <p:cNvSpPr txBox="1"/>
          <p:nvPr/>
        </p:nvSpPr>
        <p:spPr>
          <a:xfrm>
            <a:off x="3103493" y="2488217"/>
            <a:ext cx="5036235" cy="84809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spcBef>
                <a:spcPts val="133"/>
              </a:spcBef>
            </a:pPr>
            <a:r>
              <a:rPr lang="en-US" sz="5400" b="1" spc="-400" dirty="0" err="1">
                <a:solidFill>
                  <a:srgbClr val="253D68"/>
                </a:solidFill>
                <a:latin typeface="Verdana"/>
                <a:cs typeface="Verdana"/>
              </a:rPr>
              <a:t>Luyện</a:t>
            </a:r>
            <a:r>
              <a:rPr lang="en-US" sz="5400" b="1" spc="-400" dirty="0">
                <a:solidFill>
                  <a:srgbClr val="253D68"/>
                </a:solidFill>
                <a:latin typeface="Verdana"/>
                <a:cs typeface="Verdana"/>
              </a:rPr>
              <a:t> </a:t>
            </a:r>
            <a:r>
              <a:rPr lang="en-US" sz="5400" b="1" spc="-400" dirty="0" err="1">
                <a:solidFill>
                  <a:srgbClr val="253D68"/>
                </a:solidFill>
                <a:latin typeface="Verdana"/>
                <a:cs typeface="Verdana"/>
              </a:rPr>
              <a:t>tập</a:t>
            </a:r>
            <a:endParaRPr lang="en-US" sz="5400" b="1" spc="-400" dirty="0">
              <a:solidFill>
                <a:srgbClr val="253D68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79127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1078" y="1014667"/>
            <a:ext cx="5922060" cy="4136661"/>
            <a:chOff x="827584" y="771550"/>
            <a:chExt cx="4441545" cy="3102496"/>
          </a:xfrm>
        </p:grpSpPr>
        <p:pic>
          <p:nvPicPr>
            <p:cNvPr id="22530" name="Picture 2" descr="F:\1-原创素材\1_mm1102\PPT\PPT_014\materaials\pageimg_g17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771550"/>
              <a:ext cx="4441545" cy="3102496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504198" y="2185638"/>
              <a:ext cx="3627771" cy="15096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Aft>
                  <a:spcPts val="800"/>
                </a:spcAft>
              </a:pPr>
              <a:r>
                <a:rPr lang="en-US" sz="3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ì</a:t>
              </a:r>
              <a:r>
                <a:rPr lang="vi-VN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ao người ta thường tạo các hàng lỗ trong các viên than tổ ong?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933713" y="841432"/>
            <a:ext cx="4404848" cy="3046988"/>
          </a:xfrm>
          <a:prstGeom prst="rect">
            <a:avLst/>
          </a:prstGeom>
          <a:ln w="38100">
            <a:solidFill>
              <a:srgbClr val="FF9933"/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solidFill>
                  <a:srgbClr val="002060"/>
                </a:solidFill>
              </a:rPr>
              <a:t>Đ</a:t>
            </a:r>
            <a:r>
              <a:rPr lang="vi-VN" sz="3200" dirty="0" smtClean="0">
                <a:solidFill>
                  <a:srgbClr val="002060"/>
                </a:solidFill>
              </a:rPr>
              <a:t>ể </a:t>
            </a:r>
            <a:r>
              <a:rPr lang="vi-VN" sz="3200" dirty="0">
                <a:solidFill>
                  <a:srgbClr val="002060"/>
                </a:solidFill>
              </a:rPr>
              <a:t>tăng diện tích tiếp xúc của than (carbon) với oxygen, làm tăng tốc độ phản ứng</a:t>
            </a:r>
            <a:endParaRPr lang="zh-CN" altLang="en-US" sz="3200" dirty="0">
              <a:solidFill>
                <a:srgbClr val="002060"/>
              </a:solidFill>
              <a:latin typeface="方正卡通简体" pitchFamily="65" charset="-122"/>
              <a:ea typeface="方正卡通简体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05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3612" y="1069151"/>
            <a:ext cx="5914871" cy="4203231"/>
            <a:chOff x="1115616" y="1131590"/>
            <a:chExt cx="3816424" cy="2822692"/>
          </a:xfrm>
        </p:grpSpPr>
        <p:pic>
          <p:nvPicPr>
            <p:cNvPr id="17410" name="Picture 2" descr="F:\1-原创素材\1_mm1102\PPT\PPT_014\materaials\pageimg_g1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1115616" y="1131590"/>
              <a:ext cx="3816424" cy="2822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814732" y="1717422"/>
              <a:ext cx="2632081" cy="15666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: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o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hực tế đ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ể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bảo quản cá thịt, người ta thường dùng những phương pháp nào? Vì sao?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3">
            <a:extLst>
              <a:ext uri="{FF2B5EF4-FFF2-40B4-BE49-F238E27FC236}">
                <a16:creationId xmlns="" xmlns:a16="http://schemas.microsoft.com/office/drawing/2014/main" id="{E9875D4A-A1A8-F563-1759-DBAE897238E0}"/>
              </a:ext>
            </a:extLst>
          </p:cNvPr>
          <p:cNvSpPr/>
          <p:nvPr/>
        </p:nvSpPr>
        <p:spPr>
          <a:xfrm>
            <a:off x="6541479" y="674402"/>
            <a:ext cx="4951828" cy="5509200"/>
          </a:xfrm>
          <a:prstGeom prst="rect">
            <a:avLst/>
          </a:prstGeom>
          <a:ln w="38100">
            <a:solidFill>
              <a:srgbClr val="0070C0"/>
            </a:solidFill>
            <a:prstDash val="sysDash"/>
          </a:ln>
        </p:spPr>
        <p:txBody>
          <a:bodyPr wrap="square">
            <a:spAutoFit/>
          </a:bodyPr>
          <a:lstStyle/>
          <a:p>
            <a:pPr lvl="0" algn="just"/>
            <a:r>
              <a:rPr lang="vi-VN" sz="3200" dirty="0">
                <a:latin typeface="+mj-lt"/>
              </a:rPr>
              <a:t>- Ướp muối: vì muối ức chế hoạt động của enzym</a:t>
            </a:r>
            <a:endParaRPr lang="en-US" sz="3200" dirty="0">
              <a:latin typeface="+mj-lt"/>
            </a:endParaRPr>
          </a:p>
          <a:p>
            <a:pPr lvl="0"/>
            <a:r>
              <a:rPr lang="vi-VN" sz="3200" dirty="0">
                <a:latin typeface="+mj-lt"/>
              </a:rPr>
              <a:t>- Cho vào ngăn mát hoặc ngăn đông của tủ lạnh tùy loại thực phẩm và tùy vào thời gian cần bảo quản thực phẩm: vì nhiệt độ tủ lạnh thấp làm giảm tốc độ phản ứng sinh hóa nên thực phẩm lâu bị hỏng.</a:t>
            </a:r>
            <a:endParaRPr lang="en-US" sz="3200" dirty="0">
              <a:latin typeface="+mj-lt"/>
            </a:endParaRPr>
          </a:p>
          <a:p>
            <a:pPr lvl="0" algn="just"/>
            <a:r>
              <a:rPr lang="vi-VN" sz="3200" dirty="0">
                <a:latin typeface="+mj-lt"/>
              </a:rPr>
              <a:t>- Phơi khô...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989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F:\1-原创素材\1_mm1102\PPT\PPT_014\materaials\pageimg_g2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028736"/>
            <a:ext cx="9217024" cy="502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ction Button: Blank 4">
            <a:hlinkClick r:id="rId6" action="ppaction://hlinkpres?slideindex=1&amp;slidetitle=PowerPoint Presentation" highlightClick="1"/>
            <a:extLst>
              <a:ext uri="{FF2B5EF4-FFF2-40B4-BE49-F238E27FC236}">
                <a16:creationId xmlns="" xmlns:a16="http://schemas.microsoft.com/office/drawing/2014/main" id="{E1B42AC4-2F22-C5E9-2C55-5D5645EDD54E}"/>
              </a:ext>
            </a:extLst>
          </p:cNvPr>
          <p:cNvSpPr/>
          <p:nvPr/>
        </p:nvSpPr>
        <p:spPr>
          <a:xfrm>
            <a:off x="3390315" y="3812344"/>
            <a:ext cx="6020972" cy="1139484"/>
          </a:xfrm>
          <a:prstGeom prst="actionButtonBlank">
            <a:avLst/>
          </a:prstGeom>
          <a:noFill/>
          <a:ln>
            <a:solidFill>
              <a:schemeClr val="bg1">
                <a:lumMod val="95000"/>
              </a:schemeClr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0000"/>
                </a:solidFill>
              </a:rPr>
              <a:t>VÒNG QUAY MAY MẮN</a:t>
            </a:r>
            <a:endParaRPr lang="en-US" sz="4000" b="1" dirty="0">
              <a:solidFill>
                <a:srgbClr val="FF0000"/>
              </a:solidFill>
            </a:endParaRPr>
          </a:p>
        </p:txBody>
      </p:sp>
      <p:pic>
        <p:nvPicPr>
          <p:cNvPr id="6" name="Tieng-reo-ho-co-vu-2-www_yeualo_ccom">
            <a:hlinkClick r:id="" action="ppaction://media"/>
            <a:extLst>
              <a:ext uri="{FF2B5EF4-FFF2-40B4-BE49-F238E27FC236}">
                <a16:creationId xmlns="" xmlns:a16="http://schemas.microsoft.com/office/drawing/2014/main" id="{19BBE0BE-4C39-5086-041B-11AC5A86E5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192000" y="6858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431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7657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94E9053-1533-2234-1C35-0D855E906E41}"/>
              </a:ext>
            </a:extLst>
          </p:cNvPr>
          <p:cNvSpPr txBox="1"/>
          <p:nvPr/>
        </p:nvSpPr>
        <p:spPr>
          <a:xfrm>
            <a:off x="3516494" y="361244"/>
            <a:ext cx="51590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 LỆ TRÒ CHƠ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07B79A7-E9F8-6E8E-70F9-6EE4F4609809}"/>
              </a:ext>
            </a:extLst>
          </p:cNvPr>
          <p:cNvSpPr txBox="1"/>
          <p:nvPr/>
        </p:nvSpPr>
        <p:spPr>
          <a:xfrm>
            <a:off x="502355" y="1275645"/>
            <a:ext cx="11430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ò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y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D2AE791-FA1B-C744-8FFB-1168C0014C61}"/>
              </a:ext>
            </a:extLst>
          </p:cNvPr>
          <p:cNvSpPr txBox="1"/>
          <p:nvPr/>
        </p:nvSpPr>
        <p:spPr>
          <a:xfrm>
            <a:off x="502355" y="2256924"/>
            <a:ext cx="114300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HS quay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ò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y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ề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ự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hỏi, trả lời đúng sẽ giành được số điểm tương ứ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D6A9BB18-8FE0-88D5-8A0C-DD6D84EA7597}"/>
              </a:ext>
            </a:extLst>
          </p:cNvPr>
          <p:cNvSpPr txBox="1"/>
          <p:nvPr/>
        </p:nvSpPr>
        <p:spPr>
          <a:xfrm>
            <a:off x="502355" y="4441202"/>
            <a:ext cx="114300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HS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ề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ẫ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ừ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43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4" y="323961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5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508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162473" y="5360815"/>
            <a:ext cx="2194560" cy="137160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492037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492037" y="520944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445169" y="219013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3487871" y="520944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1990712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31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5" y="478511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57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54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52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6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42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83" y="5130397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95275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Câu 1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Ngườ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 ta thường bảo quản thực phẩm trong tủ lạnh v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: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 New Roman"/>
              <a:ea typeface="+mn-ea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41628" y="3325487"/>
            <a:ext cx="4906799" cy="13721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A và B đều đú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507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96627" y="1615620"/>
            <a:ext cx="4906799" cy="13721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Tủ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ạnh có nhiệt độ thấp, làm giảm quá trình hô hấp tế bào nên thực phẩm lâu bị hỏ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52570" y="1601491"/>
            <a:ext cx="4906799" cy="13721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 Tủ lạnh có nhiệt độ thấp, làm giảm tốc độ phản ứng sinh hóa nên thực phẩm lâu bị hỏ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452570" y="3288363"/>
            <a:ext cx="4906799" cy="13721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 A và B đều sai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61968" y="3713355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494163" y="201129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8841" y="3549822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702" y="1985342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7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90115" y="6493688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888CFF87-AFBB-A28E-4055-58EB8E4686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883" y="574562"/>
            <a:ext cx="4595532" cy="29612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8ED5E87D-DED6-2853-445A-4C876D4DCC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025" y="897236"/>
            <a:ext cx="2204160" cy="29275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E2AE1AD-3D5C-ED46-6595-1A8AF4EAB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11" y="3963417"/>
            <a:ext cx="3151113" cy="258689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76D1A8B7-115A-5B6F-CBEE-73BBF71A71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499" y="3702020"/>
            <a:ext cx="4661888" cy="296124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544B55B9-0984-6E20-912B-87681BEEF66F}"/>
              </a:ext>
            </a:extLst>
          </p:cNvPr>
          <p:cNvSpPr txBox="1"/>
          <p:nvPr/>
        </p:nvSpPr>
        <p:spPr>
          <a:xfrm>
            <a:off x="3120753" y="265489"/>
            <a:ext cx="4166315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dirty="0">
                <a:effectLst/>
              </a:rPr>
              <a:t>Trong thực tế phản ứng nào sau đây xảy ra nhanh hơn? Chậm hơn?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799B245C-EAD5-661D-CD03-3A300C05C136}"/>
              </a:ext>
            </a:extLst>
          </p:cNvPr>
          <p:cNvSpPr txBox="1"/>
          <p:nvPr/>
        </p:nvSpPr>
        <p:spPr>
          <a:xfrm>
            <a:off x="1226808" y="3451209"/>
            <a:ext cx="137572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+mj-lt"/>
              </a:rPr>
              <a:t>Nến cháy</a:t>
            </a:r>
            <a:endParaRPr lang="en-US" sz="2000" b="1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A2D79A63-26CE-4C53-D967-8CA4C749A0D2}"/>
              </a:ext>
            </a:extLst>
          </p:cNvPr>
          <p:cNvSpPr txBox="1"/>
          <p:nvPr/>
        </p:nvSpPr>
        <p:spPr>
          <a:xfrm>
            <a:off x="111048" y="6294961"/>
            <a:ext cx="377637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+mj-lt"/>
              </a:rPr>
              <a:t>Bếp ga mini bằng sắt (Iron) bị gỉ</a:t>
            </a:r>
            <a:endParaRPr lang="en-US" sz="2000" b="1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EE925FBC-FBAA-0EB7-6F68-9DB8B70B2F17}"/>
              </a:ext>
            </a:extLst>
          </p:cNvPr>
          <p:cNvSpPr txBox="1"/>
          <p:nvPr/>
        </p:nvSpPr>
        <p:spPr>
          <a:xfrm>
            <a:off x="8229606" y="3134177"/>
            <a:ext cx="353099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000" b="1">
                <a:latin typeface="+mj-lt"/>
              </a:rPr>
              <a:t>Phản ứng nổ của pháo hoa</a:t>
            </a:r>
            <a:endParaRPr lang="en-US" sz="2000" b="1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7283434F-BB47-BF9E-FFBB-633FAA5D157C}"/>
              </a:ext>
            </a:extLst>
          </p:cNvPr>
          <p:cNvSpPr txBox="1"/>
          <p:nvPr/>
        </p:nvSpPr>
        <p:spPr>
          <a:xfrm>
            <a:off x="4441111" y="6350254"/>
            <a:ext cx="526053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+mj-lt"/>
              </a:rPr>
              <a:t>Phản ứng lên men rau, củ thành dưa chua</a:t>
            </a:r>
            <a:endParaRPr lang="en-US" sz="2000" b="1" dirty="0">
              <a:latin typeface="+mj-lt"/>
            </a:endParaRPr>
          </a:p>
        </p:txBody>
      </p:sp>
      <p:pic>
        <p:nvPicPr>
          <p:cNvPr id="2" name="Picture 1" descr="Logo, icon&#10;&#10;Description automatically generated">
            <a:extLst>
              <a:ext uri="{FF2B5EF4-FFF2-40B4-BE49-F238E27FC236}">
                <a16:creationId xmlns="" xmlns:a16="http://schemas.microsoft.com/office/drawing/2014/main" id="{4B1F8AAD-F798-05F6-569D-B93D81FF178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7523" y="4598417"/>
            <a:ext cx="1951892" cy="195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837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42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83" y="5130397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 2: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 New Roman"/>
                <a:ea typeface="+mn-ea"/>
                <a:cs typeface="+mn-cs"/>
              </a:rPr>
              <a:t> Cho cùng một chiếc đinh sắt nhỏ vào dd HCl có nồng độ nào sau đây thì phản ứng xảy ra nhanh hơn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 New Roman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3" y="2090026"/>
            <a:ext cx="410107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0,25 M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507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32712" y="3213828"/>
            <a:ext cx="4101077" cy="7750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1,25 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3" y="3190218"/>
            <a:ext cx="410107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1 M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332715" y="2084122"/>
            <a:ext cx="410107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0,5 M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709" y="2191909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36903" y="328251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3534" y="222825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054" y="3286656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7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76047" y="6493688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42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83" y="5130397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3: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ong phòng thí nghiệm, khí Oxygen được điều chế bằng cách phân hủy KCl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ó mặt Mn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Vai trò của Mn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rong phản ứng này là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54591" y="235564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Chất xúc tác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507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74986" y="23598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Chất tham gia phản ứ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4" y="3385498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Sản phẩm phản ứng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9" y="338968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Không có vai trò gì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76253" y="2423954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3461687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5" y="3473291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5" y="2472060"/>
            <a:ext cx="804743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7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90115" y="6507756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42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83" y="5130397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213937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4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ạ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ào sau đây của Aluminium (nhôm) có diện tích bề mặt tiếp xúc lớn nhất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09034" y="2021600"/>
            <a:ext cx="4604220" cy="11829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Sợi dây nhôm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507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78151" y="2010436"/>
            <a:ext cx="4604220" cy="11829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Sợi dây nhôm được cắt thành nhiều đoạ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09034" y="3385133"/>
            <a:ext cx="4604220" cy="11829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Sợi dây nhôm được đem nghiền thành bộ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278151" y="3391979"/>
            <a:ext cx="4604220" cy="118292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Sợi dây nhôm được ép thành 1 khố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437" y="232588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621" y="3788501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722" y="3645038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7867" y="2249624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7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76047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42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83" y="5130397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ất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ó khối lượng và tính chất không thay đổi trong phản ứng hóa học trên là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239531" y="2201976"/>
            <a:ext cx="37211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O</a:t>
            </a:r>
            <a:r>
              <a:rPr kumimoji="0" lang="vi-V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3" y="4702507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59926" y="2192094"/>
            <a:ext cx="37211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V</a:t>
            </a:r>
            <a:r>
              <a:rPr kumimoji="0" lang="vi-V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r>
              <a:rPr kumimoji="0" lang="vi-V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239531" y="3344369"/>
            <a:ext cx="37211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SO</a:t>
            </a:r>
            <a:r>
              <a:rPr kumimoji="0" lang="vi-V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259926" y="3348558"/>
            <a:ext cx="37211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SO</a:t>
            </a:r>
            <a:r>
              <a:rPr kumimoji="0" lang="vi-VN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477" y="2265060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45989" y="3417087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625" y="3407988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0242" y="2250198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7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90115" y="6521824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427D947-987C-6156-C66E-396ED4F1B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8D8745B3-B875-2689-E6E5-2C2A2FC7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4980" y="783727"/>
            <a:ext cx="729029" cy="395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vi-VN" altLang="en-US" sz="16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16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64F0539F-E463-4554-2856-C34694138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959" y="353701"/>
            <a:ext cx="7928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ản ứng: 2SO</a:t>
            </a:r>
            <a:r>
              <a:rPr kumimoji="0" lang="vi-VN" altLang="en-US" sz="32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O</a:t>
            </a:r>
            <a:r>
              <a:rPr kumimoji="0" lang="vi-VN" altLang="en-US" sz="32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SO</a:t>
            </a:r>
            <a:r>
              <a:rPr kumimoji="0" lang="vi-VN" altLang="en-US" sz="3200" b="0" i="0" u="none" strike="noStrike" kern="1200" cap="none" spc="0" normalizeH="0" baseline="-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3   </a:t>
            </a:r>
            <a:endParaRPr kumimoji="0" lang="vi-V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B759761-7EF6-137F-6C77-E621E24A8E2F}"/>
              </a:ext>
            </a:extLst>
          </p:cNvPr>
          <p:cNvSpPr/>
          <p:nvPr/>
        </p:nvSpPr>
        <p:spPr>
          <a:xfrm>
            <a:off x="7641249" y="314296"/>
            <a:ext cx="523875" cy="515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vi-VN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24" y="0"/>
            <a:ext cx="11802793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441" y="1202984"/>
            <a:ext cx="7779435" cy="554989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01002" y="1659285"/>
            <a:ext cx="713231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rgbClr val="002060"/>
                </a:solidFill>
              </a:rPr>
              <a:t>1. Giải thích vì sao khi muối dưa, cà... người ta thường sử dụng một ít nước muối dưa chua có sẵn?</a:t>
            </a:r>
          </a:p>
          <a:p>
            <a:pPr algn="just"/>
            <a:r>
              <a:rPr lang="vi-VN" sz="2800" dirty="0">
                <a:solidFill>
                  <a:srgbClr val="002060"/>
                </a:solidFill>
              </a:rPr>
              <a:t>2. Thực hành muối dưa, cà theo 2 cách: lên men tự nhiên và cho vào 1 ít nước dưa chua có sẵn. So sánh kết quả và kết luận.</a:t>
            </a:r>
            <a:endParaRPr lang="en-US" sz="2800" dirty="0">
              <a:solidFill>
                <a:srgbClr val="002060"/>
              </a:solidFill>
            </a:endParaRPr>
          </a:p>
          <a:p>
            <a:pPr algn="just"/>
            <a:r>
              <a:rPr lang="vi-VN" sz="2800" dirty="0">
                <a:solidFill>
                  <a:srgbClr val="002060"/>
                </a:solidFill>
              </a:rPr>
              <a:t>3. Lấy </a:t>
            </a:r>
            <a:r>
              <a:rPr lang="vi-VN" sz="2800" dirty="0" smtClean="0">
                <a:solidFill>
                  <a:srgbClr val="002060"/>
                </a:solidFill>
              </a:rPr>
              <a:t>1 </a:t>
            </a:r>
            <a:r>
              <a:rPr lang="vi-VN" sz="2800" dirty="0">
                <a:solidFill>
                  <a:srgbClr val="002060"/>
                </a:solidFill>
              </a:rPr>
              <a:t>số VD về cách tăng hoặc giảm tốc độ phản ứng trong thực tiễn.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5816" y="304492"/>
            <a:ext cx="104335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latin typeface="+mj-lt"/>
              </a:rPr>
              <a:t>*Để </a:t>
            </a:r>
            <a:r>
              <a:rPr lang="vi-VN" sz="2400" dirty="0">
                <a:latin typeface="+mj-lt"/>
              </a:rPr>
              <a:t>cung cấp các vi khuẩn lactic và làm giảm độ pH của môi trường tạo điều kiện cho vi khuẩn lactic phát triển</a:t>
            </a:r>
            <a:r>
              <a:rPr lang="vi-VN" sz="2400" dirty="0" smtClean="0">
                <a:latin typeface="+mj-lt"/>
              </a:rPr>
              <a:t>.( ảnh hưởng của xúc tác )</a:t>
            </a:r>
            <a:endParaRPr lang="en-US" sz="24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5815" y="1141048"/>
            <a:ext cx="100036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*Cho </a:t>
            </a:r>
            <a:r>
              <a:rPr lang="vi-VN" sz="2400" dirty="0">
                <a:solidFill>
                  <a:srgbClr val="002060"/>
                </a:solidFill>
                <a:latin typeface="+mj-lt"/>
              </a:rPr>
              <a:t>vào 1 ít nước dưa chua có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sẵn, quá trình muối dưa đạt kết quả nhanh hơn so với lên men tự nhiên.tốc độ phản ứng phụ thuộc chất xúc tác.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5816" y="1972044"/>
            <a:ext cx="1131667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sz="24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+mj-lt"/>
              </a:rPr>
              <a:t>- </a:t>
            </a:r>
            <a:r>
              <a:rPr lang="vi-VN" sz="2400" u="sng" dirty="0">
                <a:solidFill>
                  <a:srgbClr val="FF0000"/>
                </a:solidFill>
                <a:latin typeface="+mj-lt"/>
              </a:rPr>
              <a:t>chất xúc tác</a:t>
            </a:r>
            <a:r>
              <a:rPr lang="vi-VN" sz="2400" dirty="0">
                <a:latin typeface="+mj-lt"/>
              </a:rPr>
              <a:t>: </a:t>
            </a:r>
            <a:r>
              <a:rPr lang="vi-VN" sz="2400" dirty="0" smtClean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các enzim xúc tác trong cơ thể chúng </a:t>
            </a:r>
            <a:r>
              <a:rPr lang="vi-VN" sz="2400" dirty="0" smtClean="0">
                <a:latin typeface="+mj-lt"/>
              </a:rPr>
              <a:t>ta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Sả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xuấ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rượ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dù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xú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á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enzim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.</a:t>
            </a:r>
          </a:p>
          <a:p>
            <a:r>
              <a:rPr lang="vi-VN" sz="2400" dirty="0">
                <a:latin typeface="+mj-lt"/>
              </a:rPr>
              <a:t>- </a:t>
            </a:r>
            <a:r>
              <a:rPr lang="vi-VN" sz="2400" u="sng" dirty="0">
                <a:solidFill>
                  <a:srgbClr val="FF0000"/>
                </a:solidFill>
                <a:latin typeface="+mj-lt"/>
              </a:rPr>
              <a:t>diện tích bề </a:t>
            </a:r>
            <a:r>
              <a:rPr lang="vi-VN" sz="2400" u="sng" dirty="0" smtClean="0">
                <a:solidFill>
                  <a:srgbClr val="FF0000"/>
                </a:solidFill>
                <a:latin typeface="+mj-lt"/>
              </a:rPr>
              <a:t>mặt</a:t>
            </a:r>
            <a:r>
              <a:rPr lang="vi-VN" sz="2400" dirty="0" smtClean="0">
                <a:latin typeface="+mj-lt"/>
              </a:rPr>
              <a:t>:Để </a:t>
            </a:r>
            <a:r>
              <a:rPr lang="vi-VN" sz="2400" dirty="0">
                <a:latin typeface="+mj-lt"/>
              </a:rPr>
              <a:t>nung đá vôi thành vôi sống được nhanh hơn, người ta tiến hành đập nhỏ đá vôi.</a:t>
            </a:r>
          </a:p>
          <a:p>
            <a:r>
              <a:rPr lang="vi-VN" sz="2400" dirty="0" smtClean="0">
                <a:latin typeface="+mj-lt"/>
              </a:rPr>
              <a:t>Thanh </a:t>
            </a:r>
            <a:r>
              <a:rPr lang="vi-VN" sz="2400" dirty="0">
                <a:latin typeface="+mj-lt"/>
              </a:rPr>
              <a:t>củi được chẻ nhỏ hoặc than được đập nhỏ trước khi đem nhóm bếp</a:t>
            </a:r>
          </a:p>
          <a:p>
            <a:r>
              <a:rPr lang="vi-VN" sz="2400" dirty="0" smtClean="0">
                <a:latin typeface="+mj-lt"/>
              </a:rPr>
              <a:t>- </a:t>
            </a:r>
            <a:r>
              <a:rPr lang="vi-VN" sz="2400" u="sng" dirty="0">
                <a:solidFill>
                  <a:srgbClr val="FF0000"/>
                </a:solidFill>
                <a:latin typeface="+mj-lt"/>
              </a:rPr>
              <a:t>nhiệt độ: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M</a:t>
            </a:r>
            <a:r>
              <a:rPr lang="vi-VN" sz="2400" dirty="0" smtClean="0">
                <a:latin typeface="+mj-lt"/>
              </a:rPr>
              <a:t>ùa </a:t>
            </a:r>
            <a:r>
              <a:rPr lang="vi-VN" sz="2400" dirty="0">
                <a:latin typeface="+mj-lt"/>
              </a:rPr>
              <a:t>hè thức ăn thường nhanh bị ôi thiu hơn do nhiệt độ làm quá trình xảy ra phản ứng nhanh hơn còn mùa đông thì thức ăn lâu </a:t>
            </a:r>
            <a:r>
              <a:rPr lang="en-US" sz="2400" dirty="0" err="1" smtClean="0">
                <a:latin typeface="+mj-lt"/>
              </a:rPr>
              <a:t>thiu</a:t>
            </a:r>
            <a:r>
              <a:rPr lang="vi-VN" sz="2400" dirty="0" smtClean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hơn vì nhiệt độ thấp quá trình xảy ra phản ứng chậm hơn.</a:t>
            </a:r>
          </a:p>
          <a:p>
            <a:r>
              <a:rPr lang="vi-VN" sz="2400" dirty="0" smtClean="0">
                <a:latin typeface="+mj-lt"/>
              </a:rPr>
              <a:t>- </a:t>
            </a:r>
            <a:r>
              <a:rPr lang="vi-VN" sz="2400" u="sng" dirty="0">
                <a:solidFill>
                  <a:srgbClr val="FF0000"/>
                </a:solidFill>
                <a:latin typeface="+mj-lt"/>
              </a:rPr>
              <a:t>áp suất</a:t>
            </a:r>
            <a:r>
              <a:rPr lang="vi-VN" sz="2400" dirty="0">
                <a:latin typeface="+mj-lt"/>
              </a:rPr>
              <a:t>: </a:t>
            </a:r>
            <a:r>
              <a:rPr lang="en-US" sz="2400" dirty="0" smtClean="0">
                <a:latin typeface="+mj-lt"/>
              </a:rPr>
              <a:t>S</a:t>
            </a:r>
            <a:r>
              <a:rPr lang="vi-VN" sz="2400" dirty="0" smtClean="0">
                <a:latin typeface="+mj-lt"/>
              </a:rPr>
              <a:t>ử </a:t>
            </a:r>
            <a:r>
              <a:rPr lang="vi-VN" sz="2400" dirty="0">
                <a:latin typeface="+mj-lt"/>
              </a:rPr>
              <a:t>dụng </a:t>
            </a:r>
            <a:r>
              <a:rPr lang="vi-VN" sz="2400" dirty="0" smtClean="0">
                <a:latin typeface="+mj-lt"/>
              </a:rPr>
              <a:t>nồi </a:t>
            </a:r>
            <a:r>
              <a:rPr lang="vi-VN" sz="2400" dirty="0">
                <a:latin typeface="+mj-lt"/>
              </a:rPr>
              <a:t>áp suất để nấu thức ăn. Thức ăn sẽ nhanh chín hơn. </a:t>
            </a:r>
          </a:p>
          <a:p>
            <a:r>
              <a:rPr lang="en-US" sz="2400" dirty="0" smtClean="0">
                <a:latin typeface="+mj-lt"/>
              </a:rPr>
              <a:t>- </a:t>
            </a:r>
            <a:r>
              <a:rPr lang="en-US" sz="2400" u="sng" dirty="0" err="1" smtClean="0">
                <a:solidFill>
                  <a:srgbClr val="FF0000"/>
                </a:solidFill>
                <a:latin typeface="+mj-lt"/>
              </a:rPr>
              <a:t>Nồng</a:t>
            </a:r>
            <a:r>
              <a:rPr lang="en-US" sz="24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+mj-lt"/>
              </a:rPr>
              <a:t>độ</a:t>
            </a:r>
            <a:r>
              <a:rPr lang="en-US" sz="2400" dirty="0" smtClean="0">
                <a:latin typeface="+mj-lt"/>
              </a:rPr>
              <a:t>:</a:t>
            </a:r>
            <a:r>
              <a:rPr lang="vi-VN" sz="2400" dirty="0"/>
              <a:t> </a:t>
            </a:r>
            <a:r>
              <a:rPr lang="vi-VN" sz="2400" dirty="0">
                <a:latin typeface="+mj-lt"/>
              </a:rPr>
              <a:t>khi đun bếp bằng củi, nếu làm thoáng bếp thì lượng khí oxi vào sẽ nhiều (nồng độ oxi tăng) do đó lửa sẽ cháy to hơn</a:t>
            </a:r>
            <a:r>
              <a:rPr lang="vi-VN" sz="2400" dirty="0"/>
              <a:t>. 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06230"/>
              </p:ext>
            </p:extLst>
          </p:nvPr>
        </p:nvGraphicFramePr>
        <p:xfrm>
          <a:off x="6038851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1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8718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7078" y="114495"/>
            <a:ext cx="1160012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6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					</a:t>
            </a:r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 smtClean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				</a:t>
            </a:r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 smtClean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87078" y="1307805"/>
            <a:ext cx="542262" cy="531628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79057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44009" y="861238"/>
            <a:ext cx="989891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Điền và hoàn thiện khái niệm về chất xúc tác sau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"Chất xúc tác là chất làm ...(1)... tốc độ phản ứng nhưng ...(2)... trong quá trình phản 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"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, (2)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hao.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42950" indent="-742950">
              <a:buFontTx/>
              <a:buAutoNum type="alphaUcPeriod"/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(1) tăng, (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bị tiêu hao không nhiều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(1) tăng, (2) không bị thay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đổi về khối lượng và tính chất hóa học .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(1) thay, (2) bị tiêu hao không nhiều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212110" y="4178598"/>
            <a:ext cx="669851" cy="60605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65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3767" y="829340"/>
            <a:ext cx="998397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>
              <a:buAutoNum type="alphaUcPeriod"/>
            </a:pP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	      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rô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hơ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tiếp xúc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E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cháy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cháy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887815" y="3561907"/>
            <a:ext cx="669851" cy="61668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6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2018" y="19907"/>
            <a:ext cx="11525693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Tốc độ phản ứng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phụ thuộc yếu tố nào sau đây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  D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		B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		D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		B.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s-E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s-ES" sz="3600" b="1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		D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8628318" y="1180214"/>
            <a:ext cx="669851" cy="61668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02018" y="2804718"/>
            <a:ext cx="669851" cy="61668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6066" y="4976038"/>
            <a:ext cx="669851" cy="61668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15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" y="4194895"/>
            <a:ext cx="4189307" cy="2663613"/>
          </a:xfrm>
          <a:custGeom>
            <a:avLst/>
            <a:gdLst/>
            <a:ahLst/>
            <a:cxnLst/>
            <a:rect l="l" t="t" r="r" b="b"/>
            <a:pathLst>
              <a:path w="3141980" h="1997710">
                <a:moveTo>
                  <a:pt x="0" y="0"/>
                </a:moveTo>
                <a:lnTo>
                  <a:pt x="0" y="1997334"/>
                </a:lnTo>
                <a:lnTo>
                  <a:pt x="3135891" y="1997334"/>
                </a:lnTo>
                <a:lnTo>
                  <a:pt x="3141428" y="1659126"/>
                </a:lnTo>
                <a:lnTo>
                  <a:pt x="3021203" y="1433960"/>
                </a:lnTo>
                <a:lnTo>
                  <a:pt x="2664186" y="1291848"/>
                </a:lnTo>
                <a:lnTo>
                  <a:pt x="1910765" y="1137922"/>
                </a:lnTo>
                <a:lnTo>
                  <a:pt x="1863183" y="1126717"/>
                </a:lnTo>
                <a:lnTo>
                  <a:pt x="1817430" y="1114462"/>
                </a:lnTo>
                <a:lnTo>
                  <a:pt x="1773439" y="1101197"/>
                </a:lnTo>
                <a:lnTo>
                  <a:pt x="1731140" y="1086962"/>
                </a:lnTo>
                <a:lnTo>
                  <a:pt x="1690467" y="1071798"/>
                </a:lnTo>
                <a:lnTo>
                  <a:pt x="1651351" y="1055747"/>
                </a:lnTo>
                <a:lnTo>
                  <a:pt x="1613725" y="1038848"/>
                </a:lnTo>
                <a:lnTo>
                  <a:pt x="1577519" y="1021142"/>
                </a:lnTo>
                <a:lnTo>
                  <a:pt x="1542667" y="1002671"/>
                </a:lnTo>
                <a:lnTo>
                  <a:pt x="1509100" y="983474"/>
                </a:lnTo>
                <a:lnTo>
                  <a:pt x="1445550" y="943067"/>
                </a:lnTo>
                <a:lnTo>
                  <a:pt x="1386324" y="900247"/>
                </a:lnTo>
                <a:lnTo>
                  <a:pt x="1330879" y="855339"/>
                </a:lnTo>
                <a:lnTo>
                  <a:pt x="1278671" y="808668"/>
                </a:lnTo>
                <a:lnTo>
                  <a:pt x="1229156" y="760561"/>
                </a:lnTo>
                <a:lnTo>
                  <a:pt x="1181789" y="711342"/>
                </a:lnTo>
                <a:lnTo>
                  <a:pt x="1136027" y="661338"/>
                </a:lnTo>
                <a:lnTo>
                  <a:pt x="1002926" y="509862"/>
                </a:lnTo>
                <a:lnTo>
                  <a:pt x="980640" y="484831"/>
                </a:lnTo>
                <a:lnTo>
                  <a:pt x="935365" y="435316"/>
                </a:lnTo>
                <a:lnTo>
                  <a:pt x="888703" y="386806"/>
                </a:lnTo>
                <a:lnTo>
                  <a:pt x="840109" y="339625"/>
                </a:lnTo>
                <a:lnTo>
                  <a:pt x="789040" y="294098"/>
                </a:lnTo>
                <a:lnTo>
                  <a:pt x="734950" y="250552"/>
                </a:lnTo>
                <a:lnTo>
                  <a:pt x="677297" y="209312"/>
                </a:lnTo>
                <a:lnTo>
                  <a:pt x="615535" y="170703"/>
                </a:lnTo>
                <a:lnTo>
                  <a:pt x="549122" y="135050"/>
                </a:lnTo>
                <a:lnTo>
                  <a:pt x="514001" y="118434"/>
                </a:lnTo>
                <a:lnTo>
                  <a:pt x="477513" y="102679"/>
                </a:lnTo>
                <a:lnTo>
                  <a:pt x="439590" y="87826"/>
                </a:lnTo>
                <a:lnTo>
                  <a:pt x="400164" y="73915"/>
                </a:lnTo>
                <a:lnTo>
                  <a:pt x="359167" y="60988"/>
                </a:lnTo>
                <a:lnTo>
                  <a:pt x="316530" y="49084"/>
                </a:lnTo>
                <a:lnTo>
                  <a:pt x="272187" y="38246"/>
                </a:lnTo>
                <a:lnTo>
                  <a:pt x="226069" y="28512"/>
                </a:lnTo>
                <a:lnTo>
                  <a:pt x="178107" y="19924"/>
                </a:lnTo>
                <a:lnTo>
                  <a:pt x="128235" y="12523"/>
                </a:lnTo>
                <a:lnTo>
                  <a:pt x="76384" y="6349"/>
                </a:lnTo>
                <a:lnTo>
                  <a:pt x="22485" y="1444"/>
                </a:lnTo>
                <a:lnTo>
                  <a:pt x="0" y="0"/>
                </a:lnTo>
                <a:close/>
              </a:path>
            </a:pathLst>
          </a:custGeom>
          <a:solidFill>
            <a:srgbClr val="EC6A2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" name="object 3"/>
          <p:cNvSpPr/>
          <p:nvPr/>
        </p:nvSpPr>
        <p:spPr>
          <a:xfrm>
            <a:off x="5473795" y="5250687"/>
            <a:ext cx="6718300" cy="1607820"/>
          </a:xfrm>
          <a:custGeom>
            <a:avLst/>
            <a:gdLst/>
            <a:ahLst/>
            <a:cxnLst/>
            <a:rect l="l" t="t" r="r" b="b"/>
            <a:pathLst>
              <a:path w="5038725" h="1205864">
                <a:moveTo>
                  <a:pt x="1845874" y="0"/>
                </a:moveTo>
                <a:lnTo>
                  <a:pt x="994065" y="190486"/>
                </a:lnTo>
                <a:lnTo>
                  <a:pt x="419506" y="609557"/>
                </a:lnTo>
                <a:lnTo>
                  <a:pt x="94834" y="1028628"/>
                </a:lnTo>
                <a:lnTo>
                  <a:pt x="0" y="1205484"/>
                </a:lnTo>
                <a:lnTo>
                  <a:pt x="5038527" y="1205484"/>
                </a:lnTo>
                <a:lnTo>
                  <a:pt x="5038527" y="566013"/>
                </a:lnTo>
                <a:lnTo>
                  <a:pt x="4973881" y="565843"/>
                </a:lnTo>
                <a:lnTo>
                  <a:pt x="4911413" y="565337"/>
                </a:lnTo>
                <a:lnTo>
                  <a:pt x="4851061" y="564500"/>
                </a:lnTo>
                <a:lnTo>
                  <a:pt x="4792759" y="563337"/>
                </a:lnTo>
                <a:lnTo>
                  <a:pt x="4736445" y="561854"/>
                </a:lnTo>
                <a:lnTo>
                  <a:pt x="4682054" y="560057"/>
                </a:lnTo>
                <a:lnTo>
                  <a:pt x="4629522" y="557950"/>
                </a:lnTo>
                <a:lnTo>
                  <a:pt x="4578785" y="555540"/>
                </a:lnTo>
                <a:lnTo>
                  <a:pt x="4529780" y="552832"/>
                </a:lnTo>
                <a:lnTo>
                  <a:pt x="4482442" y="549830"/>
                </a:lnTo>
                <a:lnTo>
                  <a:pt x="4436708" y="546541"/>
                </a:lnTo>
                <a:lnTo>
                  <a:pt x="4392513" y="542971"/>
                </a:lnTo>
                <a:lnTo>
                  <a:pt x="4349794" y="539123"/>
                </a:lnTo>
                <a:lnTo>
                  <a:pt x="4308487" y="535005"/>
                </a:lnTo>
                <a:lnTo>
                  <a:pt x="4268527" y="530621"/>
                </a:lnTo>
                <a:lnTo>
                  <a:pt x="4229851" y="525976"/>
                </a:lnTo>
                <a:lnTo>
                  <a:pt x="4156095" y="515929"/>
                </a:lnTo>
                <a:lnTo>
                  <a:pt x="4086706" y="504905"/>
                </a:lnTo>
                <a:lnTo>
                  <a:pt x="4021174" y="492949"/>
                </a:lnTo>
                <a:lnTo>
                  <a:pt x="3958986" y="480104"/>
                </a:lnTo>
                <a:lnTo>
                  <a:pt x="3899632" y="466414"/>
                </a:lnTo>
                <a:lnTo>
                  <a:pt x="3842599" y="451922"/>
                </a:lnTo>
                <a:lnTo>
                  <a:pt x="3787376" y="436672"/>
                </a:lnTo>
                <a:lnTo>
                  <a:pt x="3733452" y="420707"/>
                </a:lnTo>
                <a:lnTo>
                  <a:pt x="3680314" y="404070"/>
                </a:lnTo>
                <a:lnTo>
                  <a:pt x="3627452" y="386806"/>
                </a:lnTo>
                <a:lnTo>
                  <a:pt x="3379266" y="302511"/>
                </a:lnTo>
                <a:lnTo>
                  <a:pt x="3318775" y="282570"/>
                </a:lnTo>
                <a:lnTo>
                  <a:pt x="3255235" y="262283"/>
                </a:lnTo>
                <a:lnTo>
                  <a:pt x="3188133" y="241695"/>
                </a:lnTo>
                <a:lnTo>
                  <a:pt x="3116959" y="220849"/>
                </a:lnTo>
                <a:lnTo>
                  <a:pt x="3079685" y="210342"/>
                </a:lnTo>
                <a:lnTo>
                  <a:pt x="3041200" y="199787"/>
                </a:lnTo>
                <a:lnTo>
                  <a:pt x="3001442" y="189189"/>
                </a:lnTo>
                <a:lnTo>
                  <a:pt x="2960346" y="178554"/>
                </a:lnTo>
                <a:lnTo>
                  <a:pt x="2917848" y="167887"/>
                </a:lnTo>
                <a:lnTo>
                  <a:pt x="2873884" y="157194"/>
                </a:lnTo>
                <a:lnTo>
                  <a:pt x="2828391" y="146479"/>
                </a:lnTo>
                <a:lnTo>
                  <a:pt x="2781303" y="135748"/>
                </a:lnTo>
                <a:lnTo>
                  <a:pt x="2732559" y="125008"/>
                </a:lnTo>
                <a:lnTo>
                  <a:pt x="2682092" y="114262"/>
                </a:lnTo>
                <a:lnTo>
                  <a:pt x="2629841" y="103517"/>
                </a:lnTo>
                <a:lnTo>
                  <a:pt x="2575739" y="92779"/>
                </a:lnTo>
                <a:lnTo>
                  <a:pt x="2519725" y="82051"/>
                </a:lnTo>
                <a:lnTo>
                  <a:pt x="2461733" y="71341"/>
                </a:lnTo>
                <a:lnTo>
                  <a:pt x="2401700" y="60653"/>
                </a:lnTo>
                <a:lnTo>
                  <a:pt x="2339561" y="49993"/>
                </a:lnTo>
                <a:lnTo>
                  <a:pt x="2275254" y="39366"/>
                </a:lnTo>
                <a:lnTo>
                  <a:pt x="2208713" y="28778"/>
                </a:lnTo>
                <a:lnTo>
                  <a:pt x="2154611" y="20973"/>
                </a:lnTo>
                <a:lnTo>
                  <a:pt x="2101268" y="14447"/>
                </a:lnTo>
                <a:lnTo>
                  <a:pt x="2048683" y="9171"/>
                </a:lnTo>
                <a:lnTo>
                  <a:pt x="1996854" y="5116"/>
                </a:lnTo>
                <a:lnTo>
                  <a:pt x="1945777" y="2255"/>
                </a:lnTo>
                <a:lnTo>
                  <a:pt x="1895451" y="559"/>
                </a:lnTo>
                <a:lnTo>
                  <a:pt x="1845874" y="0"/>
                </a:lnTo>
                <a:close/>
              </a:path>
            </a:pathLst>
          </a:custGeom>
          <a:solidFill>
            <a:srgbClr val="FFA187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4" name="object 4"/>
          <p:cNvSpPr/>
          <p:nvPr/>
        </p:nvSpPr>
        <p:spPr>
          <a:xfrm>
            <a:off x="7958724" y="169"/>
            <a:ext cx="4233333" cy="2738967"/>
          </a:xfrm>
          <a:custGeom>
            <a:avLst/>
            <a:gdLst/>
            <a:ahLst/>
            <a:cxnLst/>
            <a:rect l="l" t="t" r="r" b="b"/>
            <a:pathLst>
              <a:path w="3175000" h="2054225">
                <a:moveTo>
                  <a:pt x="3174956" y="0"/>
                </a:moveTo>
                <a:lnTo>
                  <a:pt x="6433" y="0"/>
                </a:lnTo>
                <a:lnTo>
                  <a:pt x="0" y="392957"/>
                </a:lnTo>
                <a:lnTo>
                  <a:pt x="120225" y="618109"/>
                </a:lnTo>
                <a:lnTo>
                  <a:pt x="477242" y="760202"/>
                </a:lnTo>
                <a:lnTo>
                  <a:pt x="1230660" y="914101"/>
                </a:lnTo>
                <a:lnTo>
                  <a:pt x="1278240" y="925308"/>
                </a:lnTo>
                <a:lnTo>
                  <a:pt x="1323990" y="937565"/>
                </a:lnTo>
                <a:lnTo>
                  <a:pt x="1367980" y="950833"/>
                </a:lnTo>
                <a:lnTo>
                  <a:pt x="1410276" y="965070"/>
                </a:lnTo>
                <a:lnTo>
                  <a:pt x="1450948" y="980235"/>
                </a:lnTo>
                <a:lnTo>
                  <a:pt x="1490062" y="996289"/>
                </a:lnTo>
                <a:lnTo>
                  <a:pt x="1527687" y="1013190"/>
                </a:lnTo>
                <a:lnTo>
                  <a:pt x="1563892" y="1030897"/>
                </a:lnTo>
                <a:lnTo>
                  <a:pt x="1598743" y="1049370"/>
                </a:lnTo>
                <a:lnTo>
                  <a:pt x="1632309" y="1068569"/>
                </a:lnTo>
                <a:lnTo>
                  <a:pt x="1695857" y="1108979"/>
                </a:lnTo>
                <a:lnTo>
                  <a:pt x="1755082" y="1151802"/>
                </a:lnTo>
                <a:lnTo>
                  <a:pt x="1810526" y="1196713"/>
                </a:lnTo>
                <a:lnTo>
                  <a:pt x="1862734" y="1243386"/>
                </a:lnTo>
                <a:lnTo>
                  <a:pt x="1912249" y="1291495"/>
                </a:lnTo>
                <a:lnTo>
                  <a:pt x="1959616" y="1340716"/>
                </a:lnTo>
                <a:lnTo>
                  <a:pt x="2005379" y="1390722"/>
                </a:lnTo>
                <a:lnTo>
                  <a:pt x="2050082" y="1441189"/>
                </a:lnTo>
                <a:lnTo>
                  <a:pt x="2138482" y="1542202"/>
                </a:lnTo>
                <a:lnTo>
                  <a:pt x="2160770" y="1567235"/>
                </a:lnTo>
                <a:lnTo>
                  <a:pt x="2206046" y="1616750"/>
                </a:lnTo>
                <a:lnTo>
                  <a:pt x="2252709" y="1665261"/>
                </a:lnTo>
                <a:lnTo>
                  <a:pt x="2301305" y="1712443"/>
                </a:lnTo>
                <a:lnTo>
                  <a:pt x="2352376" y="1757970"/>
                </a:lnTo>
                <a:lnTo>
                  <a:pt x="2406467" y="1801517"/>
                </a:lnTo>
                <a:lnTo>
                  <a:pt x="2464122" y="1842758"/>
                </a:lnTo>
                <a:lnTo>
                  <a:pt x="2525885" y="1881368"/>
                </a:lnTo>
                <a:lnTo>
                  <a:pt x="2592300" y="1917021"/>
                </a:lnTo>
                <a:lnTo>
                  <a:pt x="2627421" y="1933637"/>
                </a:lnTo>
                <a:lnTo>
                  <a:pt x="2663910" y="1949392"/>
                </a:lnTo>
                <a:lnTo>
                  <a:pt x="2701834" y="1964245"/>
                </a:lnTo>
                <a:lnTo>
                  <a:pt x="2741261" y="1978155"/>
                </a:lnTo>
                <a:lnTo>
                  <a:pt x="2782259" y="1991083"/>
                </a:lnTo>
                <a:lnTo>
                  <a:pt x="2824895" y="2002986"/>
                </a:lnTo>
                <a:lnTo>
                  <a:pt x="2869239" y="2013825"/>
                </a:lnTo>
                <a:lnTo>
                  <a:pt x="2915358" y="2023559"/>
                </a:lnTo>
                <a:lnTo>
                  <a:pt x="2963319" y="2032147"/>
                </a:lnTo>
                <a:lnTo>
                  <a:pt x="3013192" y="2039548"/>
                </a:lnTo>
                <a:lnTo>
                  <a:pt x="3065044" y="2045721"/>
                </a:lnTo>
                <a:lnTo>
                  <a:pt x="3118942" y="2050627"/>
                </a:lnTo>
                <a:lnTo>
                  <a:pt x="3174956" y="2054225"/>
                </a:lnTo>
                <a:lnTo>
                  <a:pt x="3174956" y="0"/>
                </a:lnTo>
                <a:close/>
              </a:path>
            </a:pathLst>
          </a:custGeom>
          <a:solidFill>
            <a:srgbClr val="E3EEF8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5" name="object 5"/>
          <p:cNvGrpSpPr/>
          <p:nvPr/>
        </p:nvGrpSpPr>
        <p:grpSpPr>
          <a:xfrm>
            <a:off x="163" y="171"/>
            <a:ext cx="10865273" cy="6162887"/>
            <a:chOff x="119" y="126"/>
            <a:chExt cx="8148955" cy="4622165"/>
          </a:xfrm>
        </p:grpSpPr>
        <p:sp>
          <p:nvSpPr>
            <p:cNvPr id="6" name="object 6"/>
            <p:cNvSpPr/>
            <p:nvPr/>
          </p:nvSpPr>
          <p:spPr>
            <a:xfrm>
              <a:off x="119" y="126"/>
              <a:ext cx="5046345" cy="1219200"/>
            </a:xfrm>
            <a:custGeom>
              <a:avLst/>
              <a:gdLst/>
              <a:ahLst/>
              <a:cxnLst/>
              <a:rect l="l" t="t" r="r" b="b"/>
              <a:pathLst>
                <a:path w="5046345" h="1219200">
                  <a:moveTo>
                    <a:pt x="5045844" y="0"/>
                  </a:moveTo>
                  <a:lnTo>
                    <a:pt x="0" y="0"/>
                  </a:lnTo>
                  <a:lnTo>
                    <a:pt x="0" y="653034"/>
                  </a:lnTo>
                  <a:lnTo>
                    <a:pt x="64646" y="653203"/>
                  </a:lnTo>
                  <a:lnTo>
                    <a:pt x="127114" y="653710"/>
                  </a:lnTo>
                  <a:lnTo>
                    <a:pt x="187467" y="654547"/>
                  </a:lnTo>
                  <a:lnTo>
                    <a:pt x="245769" y="655710"/>
                  </a:lnTo>
                  <a:lnTo>
                    <a:pt x="302083" y="657192"/>
                  </a:lnTo>
                  <a:lnTo>
                    <a:pt x="356474" y="658990"/>
                  </a:lnTo>
                  <a:lnTo>
                    <a:pt x="409006" y="661096"/>
                  </a:lnTo>
                  <a:lnTo>
                    <a:pt x="459743" y="663506"/>
                  </a:lnTo>
                  <a:lnTo>
                    <a:pt x="508748" y="666215"/>
                  </a:lnTo>
                  <a:lnTo>
                    <a:pt x="556086" y="669216"/>
                  </a:lnTo>
                  <a:lnTo>
                    <a:pt x="601820" y="672505"/>
                  </a:lnTo>
                  <a:lnTo>
                    <a:pt x="646015" y="676076"/>
                  </a:lnTo>
                  <a:lnTo>
                    <a:pt x="688734" y="679923"/>
                  </a:lnTo>
                  <a:lnTo>
                    <a:pt x="730041" y="684042"/>
                  </a:lnTo>
                  <a:lnTo>
                    <a:pt x="770001" y="688426"/>
                  </a:lnTo>
                  <a:lnTo>
                    <a:pt x="808677" y="693070"/>
                  </a:lnTo>
                  <a:lnTo>
                    <a:pt x="882433" y="703118"/>
                  </a:lnTo>
                  <a:lnTo>
                    <a:pt x="951821" y="714141"/>
                  </a:lnTo>
                  <a:lnTo>
                    <a:pt x="1017353" y="726097"/>
                  </a:lnTo>
                  <a:lnTo>
                    <a:pt x="1079540" y="738941"/>
                  </a:lnTo>
                  <a:lnTo>
                    <a:pt x="1138894" y="752631"/>
                  </a:lnTo>
                  <a:lnTo>
                    <a:pt x="1195926" y="767123"/>
                  </a:lnTo>
                  <a:lnTo>
                    <a:pt x="1251149" y="782372"/>
                  </a:lnTo>
                  <a:lnTo>
                    <a:pt x="1305073" y="798337"/>
                  </a:lnTo>
                  <a:lnTo>
                    <a:pt x="1358210" y="814973"/>
                  </a:lnTo>
                  <a:lnTo>
                    <a:pt x="1411071" y="832237"/>
                  </a:lnTo>
                  <a:lnTo>
                    <a:pt x="1659256" y="916530"/>
                  </a:lnTo>
                  <a:lnTo>
                    <a:pt x="1719747" y="936470"/>
                  </a:lnTo>
                  <a:lnTo>
                    <a:pt x="1783288" y="956755"/>
                  </a:lnTo>
                  <a:lnTo>
                    <a:pt x="1850389" y="977342"/>
                  </a:lnTo>
                  <a:lnTo>
                    <a:pt x="1921564" y="998187"/>
                  </a:lnTo>
                  <a:lnTo>
                    <a:pt x="1958839" y="1008693"/>
                  </a:lnTo>
                  <a:lnTo>
                    <a:pt x="1997323" y="1019248"/>
                  </a:lnTo>
                  <a:lnTo>
                    <a:pt x="2037082" y="1029845"/>
                  </a:lnTo>
                  <a:lnTo>
                    <a:pt x="2078178" y="1040479"/>
                  </a:lnTo>
                  <a:lnTo>
                    <a:pt x="2120677" y="1051145"/>
                  </a:lnTo>
                  <a:lnTo>
                    <a:pt x="2164641" y="1061838"/>
                  </a:lnTo>
                  <a:lnTo>
                    <a:pt x="2210135" y="1072552"/>
                  </a:lnTo>
                  <a:lnTo>
                    <a:pt x="2257223" y="1083282"/>
                  </a:lnTo>
                  <a:lnTo>
                    <a:pt x="2305968" y="1094022"/>
                  </a:lnTo>
                  <a:lnTo>
                    <a:pt x="2356435" y="1104767"/>
                  </a:lnTo>
                  <a:lnTo>
                    <a:pt x="2408687" y="1115511"/>
                  </a:lnTo>
                  <a:lnTo>
                    <a:pt x="2462789" y="1126248"/>
                  </a:lnTo>
                  <a:lnTo>
                    <a:pt x="2518804" y="1136975"/>
                  </a:lnTo>
                  <a:lnTo>
                    <a:pt x="2576797" y="1147684"/>
                  </a:lnTo>
                  <a:lnTo>
                    <a:pt x="2636831" y="1158371"/>
                  </a:lnTo>
                  <a:lnTo>
                    <a:pt x="2698971" y="1169030"/>
                  </a:lnTo>
                  <a:lnTo>
                    <a:pt x="2763279" y="1179656"/>
                  </a:lnTo>
                  <a:lnTo>
                    <a:pt x="2829821" y="1190244"/>
                  </a:lnTo>
                  <a:lnTo>
                    <a:pt x="2883923" y="1198079"/>
                  </a:lnTo>
                  <a:lnTo>
                    <a:pt x="2937266" y="1204623"/>
                  </a:lnTo>
                  <a:lnTo>
                    <a:pt x="2989851" y="1209908"/>
                  </a:lnTo>
                  <a:lnTo>
                    <a:pt x="3041680" y="1213964"/>
                  </a:lnTo>
                  <a:lnTo>
                    <a:pt x="3092757" y="1216823"/>
                  </a:lnTo>
                  <a:lnTo>
                    <a:pt x="3143083" y="1218515"/>
                  </a:lnTo>
                  <a:lnTo>
                    <a:pt x="3192660" y="1219073"/>
                  </a:lnTo>
                  <a:lnTo>
                    <a:pt x="4044469" y="1028592"/>
                  </a:lnTo>
                  <a:lnTo>
                    <a:pt x="4619028" y="609536"/>
                  </a:lnTo>
                  <a:lnTo>
                    <a:pt x="4943700" y="190480"/>
                  </a:lnTo>
                  <a:lnTo>
                    <a:pt x="5045844" y="0"/>
                  </a:lnTo>
                  <a:close/>
                </a:path>
              </a:pathLst>
            </a:custGeom>
            <a:solidFill>
              <a:srgbClr val="FDC92A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7" name="object 7"/>
            <p:cNvSpPr/>
            <p:nvPr/>
          </p:nvSpPr>
          <p:spPr>
            <a:xfrm>
              <a:off x="1042415" y="350494"/>
              <a:ext cx="7106411" cy="4271772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8" name="object 8"/>
            <p:cNvSpPr/>
            <p:nvPr/>
          </p:nvSpPr>
          <p:spPr>
            <a:xfrm>
              <a:off x="1220393" y="481583"/>
              <a:ext cx="6715125" cy="3880485"/>
            </a:xfrm>
            <a:custGeom>
              <a:avLst/>
              <a:gdLst/>
              <a:ahLst/>
              <a:cxnLst/>
              <a:rect l="l" t="t" r="r" b="b"/>
              <a:pathLst>
                <a:path w="6715125" h="3880485">
                  <a:moveTo>
                    <a:pt x="3363036" y="0"/>
                  </a:moveTo>
                  <a:lnTo>
                    <a:pt x="3015979" y="1029"/>
                  </a:lnTo>
                  <a:lnTo>
                    <a:pt x="2668852" y="4088"/>
                  </a:lnTo>
                  <a:lnTo>
                    <a:pt x="2470480" y="6730"/>
                  </a:lnTo>
                  <a:lnTo>
                    <a:pt x="2049358" y="14757"/>
                  </a:lnTo>
                  <a:lnTo>
                    <a:pt x="1747455" y="22145"/>
                  </a:lnTo>
                  <a:lnTo>
                    <a:pt x="1445526" y="31077"/>
                  </a:lnTo>
                  <a:lnTo>
                    <a:pt x="1143559" y="41558"/>
                  </a:lnTo>
                  <a:lnTo>
                    <a:pt x="841538" y="53594"/>
                  </a:lnTo>
                  <a:lnTo>
                    <a:pt x="520141" y="67944"/>
                  </a:lnTo>
                  <a:lnTo>
                    <a:pt x="497535" y="67690"/>
                  </a:lnTo>
                  <a:lnTo>
                    <a:pt x="447916" y="69416"/>
                  </a:lnTo>
                  <a:lnTo>
                    <a:pt x="400633" y="74728"/>
                  </a:lnTo>
                  <a:lnTo>
                    <a:pt x="355938" y="83832"/>
                  </a:lnTo>
                  <a:lnTo>
                    <a:pt x="314084" y="96934"/>
                  </a:lnTo>
                  <a:lnTo>
                    <a:pt x="275322" y="114239"/>
                  </a:lnTo>
                  <a:lnTo>
                    <a:pt x="239907" y="135952"/>
                  </a:lnTo>
                  <a:lnTo>
                    <a:pt x="208089" y="162279"/>
                  </a:lnTo>
                  <a:lnTo>
                    <a:pt x="180122" y="193425"/>
                  </a:lnTo>
                  <a:lnTo>
                    <a:pt x="156258" y="229595"/>
                  </a:lnTo>
                  <a:lnTo>
                    <a:pt x="136749" y="270995"/>
                  </a:lnTo>
                  <a:lnTo>
                    <a:pt x="121849" y="317829"/>
                  </a:lnTo>
                  <a:lnTo>
                    <a:pt x="111809" y="370304"/>
                  </a:lnTo>
                  <a:lnTo>
                    <a:pt x="106883" y="428625"/>
                  </a:lnTo>
                  <a:lnTo>
                    <a:pt x="103351" y="477341"/>
                  </a:lnTo>
                  <a:lnTo>
                    <a:pt x="86436" y="684656"/>
                  </a:lnTo>
                  <a:lnTo>
                    <a:pt x="54813" y="1060068"/>
                  </a:lnTo>
                  <a:lnTo>
                    <a:pt x="43853" y="1199984"/>
                  </a:lnTo>
                  <a:lnTo>
                    <a:pt x="33369" y="1345032"/>
                  </a:lnTo>
                  <a:lnTo>
                    <a:pt x="26818" y="1444077"/>
                  </a:lnTo>
                  <a:lnTo>
                    <a:pt x="20741" y="1544644"/>
                  </a:lnTo>
                  <a:lnTo>
                    <a:pt x="15242" y="1646431"/>
                  </a:lnTo>
                  <a:lnTo>
                    <a:pt x="10425" y="1749133"/>
                  </a:lnTo>
                  <a:lnTo>
                    <a:pt x="6254" y="1856311"/>
                  </a:lnTo>
                  <a:lnTo>
                    <a:pt x="3176" y="1959260"/>
                  </a:lnTo>
                  <a:lnTo>
                    <a:pt x="1998" y="2010749"/>
                  </a:lnTo>
                  <a:lnTo>
                    <a:pt x="1078" y="2062198"/>
                  </a:lnTo>
                  <a:lnTo>
                    <a:pt x="430" y="2113571"/>
                  </a:lnTo>
                  <a:lnTo>
                    <a:pt x="66" y="2164832"/>
                  </a:lnTo>
                  <a:lnTo>
                    <a:pt x="0" y="2215943"/>
                  </a:lnTo>
                  <a:lnTo>
                    <a:pt x="244" y="2266868"/>
                  </a:lnTo>
                  <a:lnTo>
                    <a:pt x="812" y="2317571"/>
                  </a:lnTo>
                  <a:lnTo>
                    <a:pt x="1718" y="2368014"/>
                  </a:lnTo>
                  <a:lnTo>
                    <a:pt x="2973" y="2418161"/>
                  </a:lnTo>
                  <a:lnTo>
                    <a:pt x="4592" y="2467975"/>
                  </a:lnTo>
                  <a:lnTo>
                    <a:pt x="6587" y="2517421"/>
                  </a:lnTo>
                  <a:lnTo>
                    <a:pt x="8972" y="2566460"/>
                  </a:lnTo>
                  <a:lnTo>
                    <a:pt x="14414" y="2655187"/>
                  </a:lnTo>
                  <a:lnTo>
                    <a:pt x="19608" y="2722751"/>
                  </a:lnTo>
                  <a:lnTo>
                    <a:pt x="24428" y="2776272"/>
                  </a:lnTo>
                  <a:lnTo>
                    <a:pt x="29858" y="2829019"/>
                  </a:lnTo>
                  <a:lnTo>
                    <a:pt x="35903" y="2880924"/>
                  </a:lnTo>
                  <a:lnTo>
                    <a:pt x="47548" y="2966466"/>
                  </a:lnTo>
                  <a:lnTo>
                    <a:pt x="57209" y="3026683"/>
                  </a:lnTo>
                  <a:lnTo>
                    <a:pt x="67917" y="3085297"/>
                  </a:lnTo>
                  <a:lnTo>
                    <a:pt x="79706" y="3142206"/>
                  </a:lnTo>
                  <a:lnTo>
                    <a:pt x="92611" y="3197307"/>
                  </a:lnTo>
                  <a:lnTo>
                    <a:pt x="106668" y="3250497"/>
                  </a:lnTo>
                  <a:lnTo>
                    <a:pt x="121911" y="3301676"/>
                  </a:lnTo>
                  <a:lnTo>
                    <a:pt x="138375" y="3350740"/>
                  </a:lnTo>
                  <a:lnTo>
                    <a:pt x="156094" y="3397587"/>
                  </a:lnTo>
                  <a:lnTo>
                    <a:pt x="175103" y="3442115"/>
                  </a:lnTo>
                  <a:lnTo>
                    <a:pt x="195438" y="3484223"/>
                  </a:lnTo>
                  <a:lnTo>
                    <a:pt x="217133" y="3523807"/>
                  </a:lnTo>
                  <a:lnTo>
                    <a:pt x="240223" y="3560766"/>
                  </a:lnTo>
                  <a:lnTo>
                    <a:pt x="264743" y="3594998"/>
                  </a:lnTo>
                  <a:lnTo>
                    <a:pt x="290727" y="3626399"/>
                  </a:lnTo>
                  <a:lnTo>
                    <a:pt x="318973" y="3655542"/>
                  </a:lnTo>
                  <a:lnTo>
                    <a:pt x="353378" y="3680292"/>
                  </a:lnTo>
                  <a:lnTo>
                    <a:pt x="406491" y="3710598"/>
                  </a:lnTo>
                  <a:lnTo>
                    <a:pt x="449888" y="3729812"/>
                  </a:lnTo>
                  <a:lnTo>
                    <a:pt x="494648" y="3745444"/>
                  </a:lnTo>
                  <a:lnTo>
                    <a:pt x="540534" y="3757919"/>
                  </a:lnTo>
                  <a:lnTo>
                    <a:pt x="587308" y="3767658"/>
                  </a:lnTo>
                  <a:lnTo>
                    <a:pt x="634733" y="3775083"/>
                  </a:lnTo>
                  <a:lnTo>
                    <a:pt x="682573" y="3780617"/>
                  </a:lnTo>
                  <a:lnTo>
                    <a:pt x="730591" y="3784683"/>
                  </a:lnTo>
                  <a:lnTo>
                    <a:pt x="778549" y="3787703"/>
                  </a:lnTo>
                  <a:lnTo>
                    <a:pt x="826211" y="3790099"/>
                  </a:lnTo>
                  <a:lnTo>
                    <a:pt x="1027189" y="3803804"/>
                  </a:lnTo>
                  <a:lnTo>
                    <a:pt x="1228129" y="3816376"/>
                  </a:lnTo>
                  <a:lnTo>
                    <a:pt x="1429036" y="3827816"/>
                  </a:lnTo>
                  <a:lnTo>
                    <a:pt x="1629914" y="3838124"/>
                  </a:lnTo>
                  <a:lnTo>
                    <a:pt x="1830766" y="3847298"/>
                  </a:lnTo>
                  <a:lnTo>
                    <a:pt x="2031598" y="3855340"/>
                  </a:lnTo>
                  <a:lnTo>
                    <a:pt x="2232414" y="3862249"/>
                  </a:lnTo>
                  <a:lnTo>
                    <a:pt x="2433217" y="3868025"/>
                  </a:lnTo>
                  <a:lnTo>
                    <a:pt x="2634012" y="3872669"/>
                  </a:lnTo>
                  <a:lnTo>
                    <a:pt x="2834804" y="3876179"/>
                  </a:lnTo>
                  <a:lnTo>
                    <a:pt x="3035596" y="3878556"/>
                  </a:lnTo>
                  <a:lnTo>
                    <a:pt x="3188284" y="3879724"/>
                  </a:lnTo>
                  <a:lnTo>
                    <a:pt x="3429088" y="3880066"/>
                  </a:lnTo>
                  <a:lnTo>
                    <a:pt x="3633357" y="3879165"/>
                  </a:lnTo>
                  <a:lnTo>
                    <a:pt x="3837632" y="3877066"/>
                  </a:lnTo>
                  <a:lnTo>
                    <a:pt x="4041920" y="3873777"/>
                  </a:lnTo>
                  <a:lnTo>
                    <a:pt x="4246225" y="3869303"/>
                  </a:lnTo>
                  <a:lnTo>
                    <a:pt x="4450553" y="3863651"/>
                  </a:lnTo>
                  <a:lnTo>
                    <a:pt x="4654910" y="3856825"/>
                  </a:lnTo>
                  <a:lnTo>
                    <a:pt x="4859300" y="3848832"/>
                  </a:lnTo>
                  <a:lnTo>
                    <a:pt x="5076126" y="3839025"/>
                  </a:lnTo>
                  <a:lnTo>
                    <a:pt x="5282368" y="3828596"/>
                  </a:lnTo>
                  <a:lnTo>
                    <a:pt x="5488657" y="3816967"/>
                  </a:lnTo>
                  <a:lnTo>
                    <a:pt x="5694964" y="3804135"/>
                  </a:lnTo>
                  <a:lnTo>
                    <a:pt x="5901258" y="3790099"/>
                  </a:lnTo>
                  <a:lnTo>
                    <a:pt x="5936941" y="3790975"/>
                  </a:lnTo>
                  <a:lnTo>
                    <a:pt x="6003202" y="3789698"/>
                  </a:lnTo>
                  <a:lnTo>
                    <a:pt x="6055363" y="3785700"/>
                  </a:lnTo>
                  <a:lnTo>
                    <a:pt x="6105148" y="3779076"/>
                  </a:lnTo>
                  <a:lnTo>
                    <a:pt x="6152593" y="3769860"/>
                  </a:lnTo>
                  <a:lnTo>
                    <a:pt x="6197735" y="3758084"/>
                  </a:lnTo>
                  <a:lnTo>
                    <a:pt x="6240611" y="3743781"/>
                  </a:lnTo>
                  <a:lnTo>
                    <a:pt x="6281255" y="3726983"/>
                  </a:lnTo>
                  <a:lnTo>
                    <a:pt x="6319706" y="3707724"/>
                  </a:lnTo>
                  <a:lnTo>
                    <a:pt x="6355999" y="3686037"/>
                  </a:lnTo>
                  <a:lnTo>
                    <a:pt x="6390171" y="3661954"/>
                  </a:lnTo>
                  <a:lnTo>
                    <a:pt x="6422258" y="3635508"/>
                  </a:lnTo>
                  <a:lnTo>
                    <a:pt x="6452296" y="3606732"/>
                  </a:lnTo>
                  <a:lnTo>
                    <a:pt x="6480323" y="3575659"/>
                  </a:lnTo>
                  <a:lnTo>
                    <a:pt x="6506373" y="3542321"/>
                  </a:lnTo>
                  <a:lnTo>
                    <a:pt x="6530484" y="3506751"/>
                  </a:lnTo>
                  <a:lnTo>
                    <a:pt x="6552693" y="3468982"/>
                  </a:lnTo>
                  <a:lnTo>
                    <a:pt x="6573034" y="3429048"/>
                  </a:lnTo>
                  <a:lnTo>
                    <a:pt x="6591546" y="3386980"/>
                  </a:lnTo>
                  <a:lnTo>
                    <a:pt x="6608263" y="3342811"/>
                  </a:lnTo>
                  <a:lnTo>
                    <a:pt x="6623224" y="3296575"/>
                  </a:lnTo>
                  <a:lnTo>
                    <a:pt x="6636463" y="3248304"/>
                  </a:lnTo>
                  <a:lnTo>
                    <a:pt x="6648017" y="3198032"/>
                  </a:lnTo>
                  <a:lnTo>
                    <a:pt x="6657924" y="3145790"/>
                  </a:lnTo>
                  <a:lnTo>
                    <a:pt x="6659575" y="3138042"/>
                  </a:lnTo>
                  <a:lnTo>
                    <a:pt x="6668265" y="3077382"/>
                  </a:lnTo>
                  <a:lnTo>
                    <a:pt x="6673620" y="3031286"/>
                  </a:lnTo>
                  <a:lnTo>
                    <a:pt x="6677945" y="2983910"/>
                  </a:lnTo>
                  <a:lnTo>
                    <a:pt x="6681258" y="2935284"/>
                  </a:lnTo>
                  <a:lnTo>
                    <a:pt x="6683578" y="2885440"/>
                  </a:lnTo>
                  <a:lnTo>
                    <a:pt x="6704406" y="2318385"/>
                  </a:lnTo>
                  <a:lnTo>
                    <a:pt x="6708799" y="2171017"/>
                  </a:lnTo>
                  <a:lnTo>
                    <a:pt x="6712234" y="2023279"/>
                  </a:lnTo>
                  <a:lnTo>
                    <a:pt x="6713854" y="1924650"/>
                  </a:lnTo>
                  <a:lnTo>
                    <a:pt x="6714842" y="1825958"/>
                  </a:lnTo>
                  <a:lnTo>
                    <a:pt x="6715074" y="1721358"/>
                  </a:lnTo>
                  <a:lnTo>
                    <a:pt x="6714398" y="1619125"/>
                  </a:lnTo>
                  <a:lnTo>
                    <a:pt x="6713699" y="1568047"/>
                  </a:lnTo>
                  <a:lnTo>
                    <a:pt x="6712744" y="1517002"/>
                  </a:lnTo>
                  <a:lnTo>
                    <a:pt x="6711522" y="1465995"/>
                  </a:lnTo>
                  <a:lnTo>
                    <a:pt x="6710022" y="1415033"/>
                  </a:lnTo>
                  <a:lnTo>
                    <a:pt x="6708232" y="1364122"/>
                  </a:lnTo>
                  <a:lnTo>
                    <a:pt x="6706140" y="1313268"/>
                  </a:lnTo>
                  <a:lnTo>
                    <a:pt x="6703736" y="1262475"/>
                  </a:lnTo>
                  <a:lnTo>
                    <a:pt x="6701007" y="1211751"/>
                  </a:lnTo>
                  <a:lnTo>
                    <a:pt x="6697944" y="1161100"/>
                  </a:lnTo>
                  <a:lnTo>
                    <a:pt x="6694533" y="1110529"/>
                  </a:lnTo>
                  <a:lnTo>
                    <a:pt x="6690764" y="1060044"/>
                  </a:lnTo>
                  <a:lnTo>
                    <a:pt x="6684213" y="982852"/>
                  </a:lnTo>
                  <a:lnTo>
                    <a:pt x="6679280" y="930255"/>
                  </a:lnTo>
                  <a:lnTo>
                    <a:pt x="6673874" y="877753"/>
                  </a:lnTo>
                  <a:lnTo>
                    <a:pt x="6667988" y="825357"/>
                  </a:lnTo>
                  <a:lnTo>
                    <a:pt x="6661616" y="773077"/>
                  </a:lnTo>
                  <a:lnTo>
                    <a:pt x="6654750" y="720924"/>
                  </a:lnTo>
                  <a:lnTo>
                    <a:pt x="6644077" y="646810"/>
                  </a:lnTo>
                  <a:lnTo>
                    <a:pt x="6633540" y="580516"/>
                  </a:lnTo>
                  <a:lnTo>
                    <a:pt x="6624478" y="527218"/>
                  </a:lnTo>
                  <a:lnTo>
                    <a:pt x="6614810" y="474128"/>
                  </a:lnTo>
                  <a:lnTo>
                    <a:pt x="6604520" y="421243"/>
                  </a:lnTo>
                  <a:lnTo>
                    <a:pt x="6593596" y="368558"/>
                  </a:lnTo>
                  <a:lnTo>
                    <a:pt x="6582022" y="316071"/>
                  </a:lnTo>
                  <a:lnTo>
                    <a:pt x="6561658" y="230631"/>
                  </a:lnTo>
                  <a:lnTo>
                    <a:pt x="6546554" y="190760"/>
                  </a:lnTo>
                  <a:lnTo>
                    <a:pt x="6523820" y="157604"/>
                  </a:lnTo>
                  <a:lnTo>
                    <a:pt x="6494481" y="130549"/>
                  </a:lnTo>
                  <a:lnTo>
                    <a:pt x="6459566" y="108979"/>
                  </a:lnTo>
                  <a:lnTo>
                    <a:pt x="6420103" y="92281"/>
                  </a:lnTo>
                  <a:lnTo>
                    <a:pt x="6377119" y="79838"/>
                  </a:lnTo>
                  <a:lnTo>
                    <a:pt x="6331641" y="71036"/>
                  </a:lnTo>
                  <a:lnTo>
                    <a:pt x="6284698" y="65261"/>
                  </a:lnTo>
                  <a:lnTo>
                    <a:pt x="6237317" y="61897"/>
                  </a:lnTo>
                  <a:lnTo>
                    <a:pt x="6190526" y="60329"/>
                  </a:lnTo>
                  <a:lnTo>
                    <a:pt x="6145352" y="59943"/>
                  </a:lnTo>
                  <a:lnTo>
                    <a:pt x="6057400" y="60275"/>
                  </a:lnTo>
                  <a:lnTo>
                    <a:pt x="6034088" y="59842"/>
                  </a:lnTo>
                  <a:lnTo>
                    <a:pt x="5411165" y="35305"/>
                  </a:lnTo>
                  <a:lnTo>
                    <a:pt x="5097599" y="25315"/>
                  </a:lnTo>
                  <a:lnTo>
                    <a:pt x="4791476" y="17169"/>
                  </a:lnTo>
                  <a:lnTo>
                    <a:pt x="4485366" y="10599"/>
                  </a:lnTo>
                  <a:lnTo>
                    <a:pt x="4179267" y="5606"/>
                  </a:lnTo>
                  <a:lnTo>
                    <a:pt x="3873177" y="2189"/>
                  </a:lnTo>
                  <a:lnTo>
                    <a:pt x="3567091" y="350"/>
                  </a:lnTo>
                  <a:lnTo>
                    <a:pt x="3363036" y="0"/>
                  </a:lnTo>
                  <a:close/>
                </a:path>
              </a:pathLst>
            </a:custGeom>
            <a:solidFill>
              <a:srgbClr val="FFF5D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10" name="object 10"/>
          <p:cNvGrpSpPr/>
          <p:nvPr/>
        </p:nvGrpSpPr>
        <p:grpSpPr>
          <a:xfrm>
            <a:off x="1101350" y="325069"/>
            <a:ext cx="10292079" cy="5759027"/>
            <a:chOff x="826008" y="243801"/>
            <a:chExt cx="7719059" cy="4319270"/>
          </a:xfrm>
        </p:grpSpPr>
        <p:sp>
          <p:nvSpPr>
            <p:cNvPr id="11" name="object 11"/>
            <p:cNvSpPr/>
            <p:nvPr/>
          </p:nvSpPr>
          <p:spPr>
            <a:xfrm>
              <a:off x="6960108" y="323062"/>
              <a:ext cx="1269479" cy="1005865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7019659" y="362712"/>
              <a:ext cx="1154211" cy="89306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859536" y="3262884"/>
              <a:ext cx="1274064" cy="122986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919416" y="3302508"/>
              <a:ext cx="1158938" cy="111709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231392" y="243801"/>
              <a:ext cx="387108" cy="484670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329055" y="362839"/>
              <a:ext cx="197103" cy="216153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4171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9025" y="45862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26449" y="131246"/>
                  </a:lnTo>
                  <a:lnTo>
                    <a:pt x="17684" y="138684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3011" y="263207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0742" y="286258"/>
                  </a:lnTo>
                  <a:lnTo>
                    <a:pt x="102901" y="291211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21062" y="54610"/>
                  </a:lnTo>
                  <a:lnTo>
                    <a:pt x="118312" y="30410"/>
                  </a:lnTo>
                  <a:lnTo>
                    <a:pt x="117252" y="22225"/>
                  </a:lnTo>
                  <a:lnTo>
                    <a:pt x="108362" y="0"/>
                  </a:lnTo>
                  <a:lnTo>
                    <a:pt x="104171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062228" y="504456"/>
              <a:ext cx="329247" cy="39927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157236" y="582168"/>
              <a:ext cx="142735" cy="210312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160460" y="582168"/>
              <a:ext cx="139700" cy="210820"/>
            </a:xfrm>
            <a:custGeom>
              <a:avLst/>
              <a:gdLst/>
              <a:ahLst/>
              <a:cxnLst/>
              <a:rect l="l" t="t" r="r" b="b"/>
              <a:pathLst>
                <a:path w="139700" h="210820">
                  <a:moveTo>
                    <a:pt x="63653" y="0"/>
                  </a:moveTo>
                  <a:lnTo>
                    <a:pt x="54802" y="14351"/>
                  </a:lnTo>
                  <a:lnTo>
                    <a:pt x="54802" y="18287"/>
                  </a:lnTo>
                  <a:lnTo>
                    <a:pt x="51475" y="39286"/>
                  </a:lnTo>
                  <a:lnTo>
                    <a:pt x="43530" y="57880"/>
                  </a:lnTo>
                  <a:lnTo>
                    <a:pt x="31538" y="74330"/>
                  </a:lnTo>
                  <a:lnTo>
                    <a:pt x="16067" y="88900"/>
                  </a:lnTo>
                  <a:lnTo>
                    <a:pt x="12739" y="92202"/>
                  </a:lnTo>
                  <a:lnTo>
                    <a:pt x="8307" y="94361"/>
                  </a:lnTo>
                  <a:lnTo>
                    <a:pt x="4979" y="97662"/>
                  </a:lnTo>
                  <a:lnTo>
                    <a:pt x="1035" y="102687"/>
                  </a:lnTo>
                  <a:lnTo>
                    <a:pt x="0" y="108616"/>
                  </a:lnTo>
                  <a:lnTo>
                    <a:pt x="1867" y="114307"/>
                  </a:lnTo>
                  <a:lnTo>
                    <a:pt x="6630" y="118618"/>
                  </a:lnTo>
                  <a:lnTo>
                    <a:pt x="9958" y="120904"/>
                  </a:lnTo>
                  <a:lnTo>
                    <a:pt x="13844" y="122555"/>
                  </a:lnTo>
                  <a:lnTo>
                    <a:pt x="17718" y="124206"/>
                  </a:lnTo>
                  <a:lnTo>
                    <a:pt x="41517" y="154559"/>
                  </a:lnTo>
                  <a:lnTo>
                    <a:pt x="42610" y="160655"/>
                  </a:lnTo>
                  <a:lnTo>
                    <a:pt x="44286" y="166751"/>
                  </a:lnTo>
                  <a:lnTo>
                    <a:pt x="45391" y="172720"/>
                  </a:lnTo>
                  <a:lnTo>
                    <a:pt x="46239" y="179073"/>
                  </a:lnTo>
                  <a:lnTo>
                    <a:pt x="47193" y="185547"/>
                  </a:lnTo>
                  <a:lnTo>
                    <a:pt x="48354" y="192115"/>
                  </a:lnTo>
                  <a:lnTo>
                    <a:pt x="49823" y="198755"/>
                  </a:lnTo>
                  <a:lnTo>
                    <a:pt x="50915" y="202565"/>
                  </a:lnTo>
                  <a:lnTo>
                    <a:pt x="54802" y="205359"/>
                  </a:lnTo>
                  <a:lnTo>
                    <a:pt x="58675" y="210312"/>
                  </a:lnTo>
                  <a:lnTo>
                    <a:pt x="63653" y="206502"/>
                  </a:lnTo>
                  <a:lnTo>
                    <a:pt x="68086" y="204216"/>
                  </a:lnTo>
                  <a:lnTo>
                    <a:pt x="69762" y="199771"/>
                  </a:lnTo>
                  <a:lnTo>
                    <a:pt x="71967" y="193500"/>
                  </a:lnTo>
                  <a:lnTo>
                    <a:pt x="73764" y="187134"/>
                  </a:lnTo>
                  <a:lnTo>
                    <a:pt x="75354" y="180768"/>
                  </a:lnTo>
                  <a:lnTo>
                    <a:pt x="76938" y="174498"/>
                  </a:lnTo>
                  <a:lnTo>
                    <a:pt x="95278" y="136588"/>
                  </a:lnTo>
                  <a:lnTo>
                    <a:pt x="130621" y="113157"/>
                  </a:lnTo>
                  <a:lnTo>
                    <a:pt x="138876" y="110998"/>
                  </a:lnTo>
                  <a:lnTo>
                    <a:pt x="139511" y="101600"/>
                  </a:lnTo>
                  <a:lnTo>
                    <a:pt x="132272" y="96012"/>
                  </a:lnTo>
                  <a:lnTo>
                    <a:pt x="130113" y="94361"/>
                  </a:lnTo>
                  <a:lnTo>
                    <a:pt x="127827" y="92710"/>
                  </a:lnTo>
                  <a:lnTo>
                    <a:pt x="125668" y="91694"/>
                  </a:lnTo>
                  <a:lnTo>
                    <a:pt x="113642" y="83099"/>
                  </a:lnTo>
                  <a:lnTo>
                    <a:pt x="89130" y="46862"/>
                  </a:lnTo>
                  <a:lnTo>
                    <a:pt x="81570" y="25360"/>
                  </a:lnTo>
                  <a:lnTo>
                    <a:pt x="79160" y="18287"/>
                  </a:lnTo>
                  <a:lnTo>
                    <a:pt x="66981" y="0"/>
                  </a:lnTo>
                  <a:lnTo>
                    <a:pt x="63653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367027" y="400812"/>
              <a:ext cx="120396" cy="140208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1160460" y="582168"/>
              <a:ext cx="139511" cy="210312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7115555" y="3291840"/>
              <a:ext cx="678205" cy="1200912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7174940" y="3331464"/>
              <a:ext cx="563266" cy="108813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6669023" y="4114800"/>
              <a:ext cx="358178" cy="44810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9" name="object 29"/>
            <p:cNvSpPr/>
            <p:nvPr/>
          </p:nvSpPr>
          <p:spPr>
            <a:xfrm>
              <a:off x="6760463" y="4223677"/>
              <a:ext cx="179704" cy="198742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0" name="object 30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89376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92" y="40422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22877" y="115134"/>
                  </a:lnTo>
                  <a:lnTo>
                    <a:pt x="15462" y="121627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3049" y="155270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6212" y="187574"/>
                  </a:lnTo>
                  <a:lnTo>
                    <a:pt x="153003" y="146621"/>
                  </a:lnTo>
                  <a:lnTo>
                    <a:pt x="158591" y="142786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07164" y="61558"/>
                  </a:lnTo>
                  <a:lnTo>
                    <a:pt x="100552" y="19748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lnTo>
                    <a:pt x="89376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1" name="object 31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2" name="object 32"/>
            <p:cNvSpPr/>
            <p:nvPr/>
          </p:nvSpPr>
          <p:spPr>
            <a:xfrm>
              <a:off x="6798563" y="4262640"/>
              <a:ext cx="103631" cy="121894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8215884" y="1565084"/>
              <a:ext cx="315468" cy="320103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0719" y="0"/>
                  </a:move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4199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46307" y="23749"/>
                  </a:lnTo>
                  <a:lnTo>
                    <a:pt x="79109" y="23749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  <a:path w="86995" h="93344">
                  <a:moveTo>
                    <a:pt x="79109" y="23749"/>
                  </a:moveTo>
                  <a:lnTo>
                    <a:pt x="48466" y="23749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84199" y="66675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9109" y="23749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5" name="object 35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6307" y="23749"/>
                  </a:moveTo>
                  <a:lnTo>
                    <a:pt x="48466" y="23749"/>
                  </a:lnTo>
                  <a:lnTo>
                    <a:pt x="50625" y="24891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43005" y="66675"/>
                  </a:lnTo>
                  <a:lnTo>
                    <a:pt x="42497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25098" y="48513"/>
                  </a:lnTo>
                  <a:lnTo>
                    <a:pt x="26626" y="39715"/>
                  </a:lnTo>
                  <a:lnTo>
                    <a:pt x="30940" y="32321"/>
                  </a:lnTo>
                  <a:lnTo>
                    <a:pt x="37635" y="26832"/>
                  </a:lnTo>
                  <a:lnTo>
                    <a:pt x="46307" y="23749"/>
                  </a:lnTo>
                  <a:close/>
                </a:path>
                <a:path w="86995" h="93344">
                  <a:moveTo>
                    <a:pt x="40719" y="0"/>
                  </a:moveTo>
                  <a:lnTo>
                    <a:pt x="40084" y="0"/>
                  </a:lnTo>
                  <a:lnTo>
                    <a:pt x="39576" y="0"/>
                  </a:ln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6" name="object 36"/>
            <p:cNvSpPr/>
            <p:nvPr/>
          </p:nvSpPr>
          <p:spPr>
            <a:xfrm>
              <a:off x="8101584" y="1671878"/>
              <a:ext cx="309321" cy="300177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7" name="object 37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3786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lnTo>
                    <a:pt x="77640" y="19812"/>
                  </a:lnTo>
                  <a:lnTo>
                    <a:pt x="76731" y="17289"/>
                  </a:lnTo>
                  <a:lnTo>
                    <a:pt x="70756" y="9525"/>
                  </a:lnTo>
                  <a:lnTo>
                    <a:pt x="64325" y="5304"/>
                  </a:lnTo>
                  <a:lnTo>
                    <a:pt x="57501" y="2333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  <a:path w="80645" h="73660">
                  <a:moveTo>
                    <a:pt x="77640" y="19812"/>
                  </a:moveTo>
                  <a:lnTo>
                    <a:pt x="35577" y="19812"/>
                  </a:ln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73786" y="50673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77640" y="1981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8" name="object 38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35577" y="19812"/>
                  </a:move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35831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close/>
                </a:path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196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9" name="object 39"/>
            <p:cNvSpPr/>
            <p:nvPr/>
          </p:nvSpPr>
          <p:spPr>
            <a:xfrm>
              <a:off x="8052815" y="1428051"/>
              <a:ext cx="285038" cy="292671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0" name="object 40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17873" y="2286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5175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52800" y="20574"/>
                  </a:lnTo>
                  <a:lnTo>
                    <a:pt x="49115" y="14859"/>
                  </a:lnTo>
                  <a:lnTo>
                    <a:pt x="43727" y="9483"/>
                  </a:lnTo>
                  <a:lnTo>
                    <a:pt x="37542" y="5286"/>
                  </a:lnTo>
                  <a:lnTo>
                    <a:pt x="30952" y="2160"/>
                  </a:lnTo>
                  <a:lnTo>
                    <a:pt x="24350" y="0"/>
                  </a:lnTo>
                  <a:close/>
                </a:path>
                <a:path w="57150" h="66040">
                  <a:moveTo>
                    <a:pt x="52800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55175" y="45847"/>
                  </a:lnTo>
                  <a:lnTo>
                    <a:pt x="55955" y="44273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52800" y="20574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1" name="object 41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8795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27906" y="45847"/>
                  </a:lnTo>
                  <a:lnTo>
                    <a:pt x="27017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28795" y="20574"/>
                  </a:lnTo>
                  <a:close/>
                </a:path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20032" y="1142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24350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2" name="object 42"/>
            <p:cNvSpPr/>
            <p:nvPr/>
          </p:nvSpPr>
          <p:spPr>
            <a:xfrm>
              <a:off x="8155635" y="1508759"/>
              <a:ext cx="268605" cy="332740"/>
            </a:xfrm>
            <a:custGeom>
              <a:avLst/>
              <a:gdLst/>
              <a:ahLst/>
              <a:cxnLst/>
              <a:rect l="l" t="t" r="r" b="b"/>
              <a:pathLst>
                <a:path w="268604" h="332739">
                  <a:moveTo>
                    <a:pt x="83566" y="49555"/>
                  </a:moveTo>
                  <a:lnTo>
                    <a:pt x="64020" y="13881"/>
                  </a:lnTo>
                  <a:lnTo>
                    <a:pt x="62407" y="12801"/>
                  </a:lnTo>
                  <a:lnTo>
                    <a:pt x="62407" y="50165"/>
                  </a:lnTo>
                  <a:lnTo>
                    <a:pt x="60883" y="50165"/>
                  </a:lnTo>
                  <a:lnTo>
                    <a:pt x="59029" y="57759"/>
                  </a:lnTo>
                  <a:lnTo>
                    <a:pt x="54292" y="63068"/>
                  </a:lnTo>
                  <a:lnTo>
                    <a:pt x="47853" y="66179"/>
                  </a:lnTo>
                  <a:lnTo>
                    <a:pt x="40944" y="67183"/>
                  </a:lnTo>
                  <a:lnTo>
                    <a:pt x="38404" y="67183"/>
                  </a:lnTo>
                  <a:lnTo>
                    <a:pt x="37261" y="66929"/>
                  </a:lnTo>
                  <a:lnTo>
                    <a:pt x="29692" y="65468"/>
                  </a:lnTo>
                  <a:lnTo>
                    <a:pt x="24053" y="61493"/>
                  </a:lnTo>
                  <a:lnTo>
                    <a:pt x="21069" y="55626"/>
                  </a:lnTo>
                  <a:lnTo>
                    <a:pt x="21412" y="50165"/>
                  </a:lnTo>
                  <a:lnTo>
                    <a:pt x="21513" y="46863"/>
                  </a:lnTo>
                  <a:lnTo>
                    <a:pt x="23037" y="45212"/>
                  </a:lnTo>
                  <a:lnTo>
                    <a:pt x="23037" y="43561"/>
                  </a:lnTo>
                  <a:lnTo>
                    <a:pt x="26339" y="34290"/>
                  </a:lnTo>
                  <a:lnTo>
                    <a:pt x="34340" y="30099"/>
                  </a:lnTo>
                  <a:lnTo>
                    <a:pt x="42087" y="30099"/>
                  </a:lnTo>
                  <a:lnTo>
                    <a:pt x="49936" y="31496"/>
                  </a:lnTo>
                  <a:lnTo>
                    <a:pt x="56629" y="35471"/>
                  </a:lnTo>
                  <a:lnTo>
                    <a:pt x="61125" y="41783"/>
                  </a:lnTo>
                  <a:lnTo>
                    <a:pt x="62407" y="50165"/>
                  </a:lnTo>
                  <a:lnTo>
                    <a:pt x="62407" y="12801"/>
                  </a:lnTo>
                  <a:lnTo>
                    <a:pt x="54978" y="7772"/>
                  </a:lnTo>
                  <a:lnTo>
                    <a:pt x="45351" y="3200"/>
                  </a:lnTo>
                  <a:lnTo>
                    <a:pt x="35737" y="0"/>
                  </a:lnTo>
                  <a:lnTo>
                    <a:pt x="32435" y="0"/>
                  </a:lnTo>
                  <a:lnTo>
                    <a:pt x="29387" y="1778"/>
                  </a:lnTo>
                  <a:lnTo>
                    <a:pt x="26212" y="3429"/>
                  </a:lnTo>
                  <a:lnTo>
                    <a:pt x="1066" y="46863"/>
                  </a:lnTo>
                  <a:lnTo>
                    <a:pt x="0" y="60515"/>
                  </a:lnTo>
                  <a:lnTo>
                    <a:pt x="3568" y="73215"/>
                  </a:lnTo>
                  <a:lnTo>
                    <a:pt x="10985" y="84010"/>
                  </a:lnTo>
                  <a:lnTo>
                    <a:pt x="21513" y="91948"/>
                  </a:lnTo>
                  <a:lnTo>
                    <a:pt x="27482" y="94742"/>
                  </a:lnTo>
                  <a:lnTo>
                    <a:pt x="33705" y="96012"/>
                  </a:lnTo>
                  <a:lnTo>
                    <a:pt x="39801" y="96012"/>
                  </a:lnTo>
                  <a:lnTo>
                    <a:pt x="75107" y="78613"/>
                  </a:lnTo>
                  <a:lnTo>
                    <a:pt x="80721" y="67183"/>
                  </a:lnTo>
                  <a:lnTo>
                    <a:pt x="81915" y="64782"/>
                  </a:lnTo>
                  <a:lnTo>
                    <a:pt x="83566" y="49555"/>
                  </a:lnTo>
                  <a:close/>
                </a:path>
                <a:path w="268604" h="332739">
                  <a:moveTo>
                    <a:pt x="146773" y="294805"/>
                  </a:moveTo>
                  <a:lnTo>
                    <a:pt x="124079" y="261416"/>
                  </a:lnTo>
                  <a:lnTo>
                    <a:pt x="122351" y="260997"/>
                  </a:lnTo>
                  <a:lnTo>
                    <a:pt x="122351" y="291338"/>
                  </a:lnTo>
                  <a:lnTo>
                    <a:pt x="121335" y="299212"/>
                  </a:lnTo>
                  <a:lnTo>
                    <a:pt x="114985" y="306070"/>
                  </a:lnTo>
                  <a:lnTo>
                    <a:pt x="108508" y="308356"/>
                  </a:lnTo>
                  <a:lnTo>
                    <a:pt x="106476" y="309245"/>
                  </a:lnTo>
                  <a:lnTo>
                    <a:pt x="104444" y="309753"/>
                  </a:lnTo>
                  <a:lnTo>
                    <a:pt x="97205" y="309753"/>
                  </a:lnTo>
                  <a:lnTo>
                    <a:pt x="92506" y="306832"/>
                  </a:lnTo>
                  <a:lnTo>
                    <a:pt x="89331" y="302641"/>
                  </a:lnTo>
                  <a:lnTo>
                    <a:pt x="87172" y="295910"/>
                  </a:lnTo>
                  <a:lnTo>
                    <a:pt x="88315" y="287909"/>
                  </a:lnTo>
                  <a:lnTo>
                    <a:pt x="93649" y="284480"/>
                  </a:lnTo>
                  <a:lnTo>
                    <a:pt x="96824" y="282321"/>
                  </a:lnTo>
                  <a:lnTo>
                    <a:pt x="98983" y="280035"/>
                  </a:lnTo>
                  <a:lnTo>
                    <a:pt x="102158" y="278892"/>
                  </a:lnTo>
                  <a:lnTo>
                    <a:pt x="109651" y="280035"/>
                  </a:lnTo>
                  <a:lnTo>
                    <a:pt x="117017" y="284480"/>
                  </a:lnTo>
                  <a:lnTo>
                    <a:pt x="122351" y="291338"/>
                  </a:lnTo>
                  <a:lnTo>
                    <a:pt x="122351" y="260997"/>
                  </a:lnTo>
                  <a:lnTo>
                    <a:pt x="116992" y="259664"/>
                  </a:lnTo>
                  <a:lnTo>
                    <a:pt x="109778" y="259080"/>
                  </a:lnTo>
                  <a:lnTo>
                    <a:pt x="99352" y="260311"/>
                  </a:lnTo>
                  <a:lnTo>
                    <a:pt x="68935" y="284060"/>
                  </a:lnTo>
                  <a:lnTo>
                    <a:pt x="66573" y="297992"/>
                  </a:lnTo>
                  <a:lnTo>
                    <a:pt x="67995" y="304927"/>
                  </a:lnTo>
                  <a:lnTo>
                    <a:pt x="72732" y="316052"/>
                  </a:lnTo>
                  <a:lnTo>
                    <a:pt x="80352" y="324675"/>
                  </a:lnTo>
                  <a:lnTo>
                    <a:pt x="90043" y="330263"/>
                  </a:lnTo>
                  <a:lnTo>
                    <a:pt x="101015" y="332232"/>
                  </a:lnTo>
                  <a:lnTo>
                    <a:pt x="102539" y="332232"/>
                  </a:lnTo>
                  <a:lnTo>
                    <a:pt x="103174" y="332105"/>
                  </a:lnTo>
                  <a:lnTo>
                    <a:pt x="116268" y="330073"/>
                  </a:lnTo>
                  <a:lnTo>
                    <a:pt x="127850" y="324332"/>
                  </a:lnTo>
                  <a:lnTo>
                    <a:pt x="137223" y="315391"/>
                  </a:lnTo>
                  <a:lnTo>
                    <a:pt x="140360" y="309753"/>
                  </a:lnTo>
                  <a:lnTo>
                    <a:pt x="143687" y="303784"/>
                  </a:lnTo>
                  <a:lnTo>
                    <a:pt x="146773" y="294805"/>
                  </a:lnTo>
                  <a:close/>
                </a:path>
                <a:path w="268604" h="332739">
                  <a:moveTo>
                    <a:pt x="268020" y="203200"/>
                  </a:moveTo>
                  <a:lnTo>
                    <a:pt x="264871" y="183642"/>
                  </a:lnTo>
                  <a:lnTo>
                    <a:pt x="260299" y="176149"/>
                  </a:lnTo>
                  <a:lnTo>
                    <a:pt x="255016" y="167474"/>
                  </a:lnTo>
                  <a:lnTo>
                    <a:pt x="244525" y="159715"/>
                  </a:lnTo>
                  <a:lnTo>
                    <a:pt x="244525" y="191897"/>
                  </a:lnTo>
                  <a:lnTo>
                    <a:pt x="243509" y="200914"/>
                  </a:lnTo>
                  <a:lnTo>
                    <a:pt x="242328" y="209473"/>
                  </a:lnTo>
                  <a:lnTo>
                    <a:pt x="238874" y="215036"/>
                  </a:lnTo>
                  <a:lnTo>
                    <a:pt x="233222" y="218046"/>
                  </a:lnTo>
                  <a:lnTo>
                    <a:pt x="225475" y="218948"/>
                  </a:lnTo>
                  <a:lnTo>
                    <a:pt x="224840" y="219075"/>
                  </a:lnTo>
                  <a:lnTo>
                    <a:pt x="214807" y="219075"/>
                  </a:lnTo>
                  <a:lnTo>
                    <a:pt x="207314" y="211455"/>
                  </a:lnTo>
                  <a:lnTo>
                    <a:pt x="206298" y="200914"/>
                  </a:lnTo>
                  <a:lnTo>
                    <a:pt x="207822" y="192125"/>
                  </a:lnTo>
                  <a:lnTo>
                    <a:pt x="212140" y="184721"/>
                  </a:lnTo>
                  <a:lnTo>
                    <a:pt x="218833" y="179235"/>
                  </a:lnTo>
                  <a:lnTo>
                    <a:pt x="227507" y="176149"/>
                  </a:lnTo>
                  <a:lnTo>
                    <a:pt x="229666" y="176149"/>
                  </a:lnTo>
                  <a:lnTo>
                    <a:pt x="233984" y="178435"/>
                  </a:lnTo>
                  <a:lnTo>
                    <a:pt x="240334" y="184023"/>
                  </a:lnTo>
                  <a:lnTo>
                    <a:pt x="244525" y="191897"/>
                  </a:lnTo>
                  <a:lnTo>
                    <a:pt x="244525" y="159715"/>
                  </a:lnTo>
                  <a:lnTo>
                    <a:pt x="240131" y="156464"/>
                  </a:lnTo>
                  <a:lnTo>
                    <a:pt x="221919" y="152400"/>
                  </a:lnTo>
                  <a:lnTo>
                    <a:pt x="220141" y="152400"/>
                  </a:lnTo>
                  <a:lnTo>
                    <a:pt x="185089" y="181737"/>
                  </a:lnTo>
                  <a:lnTo>
                    <a:pt x="181190" y="207670"/>
                  </a:lnTo>
                  <a:lnTo>
                    <a:pt x="184886" y="219798"/>
                  </a:lnTo>
                  <a:lnTo>
                    <a:pt x="216814" y="244386"/>
                  </a:lnTo>
                  <a:lnTo>
                    <a:pt x="226237" y="245364"/>
                  </a:lnTo>
                  <a:lnTo>
                    <a:pt x="232333" y="245364"/>
                  </a:lnTo>
                  <a:lnTo>
                    <a:pt x="265391" y="219075"/>
                  </a:lnTo>
                  <a:lnTo>
                    <a:pt x="266877" y="215519"/>
                  </a:lnTo>
                  <a:lnTo>
                    <a:pt x="268020" y="203200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3" name="object 43"/>
            <p:cNvSpPr/>
            <p:nvPr/>
          </p:nvSpPr>
          <p:spPr>
            <a:xfrm>
              <a:off x="851916" y="906729"/>
              <a:ext cx="565378" cy="420674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4" name="object 44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7149" y="0"/>
                  </a:moveTo>
                  <a:lnTo>
                    <a:pt x="305625" y="381"/>
                  </a:lnTo>
                  <a:lnTo>
                    <a:pt x="302958" y="127"/>
                  </a:lnTo>
                  <a:lnTo>
                    <a:pt x="299161" y="1397"/>
                  </a:lnTo>
                  <a:lnTo>
                    <a:pt x="262360" y="12541"/>
                  </a:lnTo>
                  <a:lnTo>
                    <a:pt x="226535" y="25991"/>
                  </a:lnTo>
                  <a:lnTo>
                    <a:pt x="155930" y="54102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12863" y="152781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134861" y="150622"/>
                  </a:lnTo>
                  <a:lnTo>
                    <a:pt x="227088" y="114998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close/>
                </a:path>
              </a:pathLst>
            </a:custGeom>
            <a:solidFill>
              <a:srgbClr val="4E8BC9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5" name="object 45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0761" y="762"/>
                  </a:moveTo>
                  <a:lnTo>
                    <a:pt x="300189" y="889"/>
                  </a:lnTo>
                  <a:lnTo>
                    <a:pt x="299669" y="1143"/>
                  </a:lnTo>
                  <a:lnTo>
                    <a:pt x="299161" y="1397"/>
                  </a:lnTo>
                  <a:lnTo>
                    <a:pt x="286962" y="5016"/>
                  </a:lnTo>
                  <a:lnTo>
                    <a:pt x="249961" y="17018"/>
                  </a:lnTo>
                  <a:lnTo>
                    <a:pt x="203126" y="35274"/>
                  </a:lnTo>
                  <a:lnTo>
                    <a:pt x="179627" y="44700"/>
                  </a:lnTo>
                  <a:lnTo>
                    <a:pt x="155930" y="54102"/>
                  </a:lnTo>
                  <a:lnTo>
                    <a:pt x="119018" y="67714"/>
                  </a:lnTo>
                  <a:lnTo>
                    <a:pt x="82030" y="81089"/>
                  </a:lnTo>
                  <a:lnTo>
                    <a:pt x="45036" y="94464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139" y="115062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6657" y="136211"/>
                  </a:lnTo>
                  <a:lnTo>
                    <a:pt x="12863" y="152781"/>
                  </a:lnTo>
                  <a:lnTo>
                    <a:pt x="19229" y="169445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56753" y="181143"/>
                  </a:lnTo>
                  <a:lnTo>
                    <a:pt x="82916" y="170894"/>
                  </a:lnTo>
                  <a:lnTo>
                    <a:pt x="108963" y="160668"/>
                  </a:lnTo>
                  <a:lnTo>
                    <a:pt x="134861" y="150622"/>
                  </a:lnTo>
                  <a:lnTo>
                    <a:pt x="181075" y="132822"/>
                  </a:lnTo>
                  <a:lnTo>
                    <a:pt x="227088" y="114998"/>
                  </a:lnTo>
                  <a:lnTo>
                    <a:pt x="272949" y="97079"/>
                  </a:lnTo>
                  <a:lnTo>
                    <a:pt x="318706" y="78994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lnTo>
                    <a:pt x="307149" y="0"/>
                  </a:lnTo>
                  <a:lnTo>
                    <a:pt x="305625" y="381"/>
                  </a:lnTo>
                  <a:lnTo>
                    <a:pt x="302958" y="127"/>
                  </a:lnTo>
                  <a:lnTo>
                    <a:pt x="300761" y="762"/>
                  </a:lnTo>
                  <a:close/>
                </a:path>
              </a:pathLst>
            </a:custGeom>
            <a:ln w="11430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6" name="object 46"/>
            <p:cNvSpPr/>
            <p:nvPr/>
          </p:nvSpPr>
          <p:spPr>
            <a:xfrm>
              <a:off x="826008" y="879360"/>
              <a:ext cx="763523" cy="1059167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7" name="object 47"/>
            <p:cNvSpPr/>
            <p:nvPr/>
          </p:nvSpPr>
          <p:spPr>
            <a:xfrm>
              <a:off x="884326" y="920132"/>
              <a:ext cx="649428" cy="944354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8" name="object 48"/>
            <p:cNvSpPr/>
            <p:nvPr/>
          </p:nvSpPr>
          <p:spPr>
            <a:xfrm>
              <a:off x="7979664" y="2820949"/>
              <a:ext cx="342900" cy="326110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9" name="object 49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0" name="object 50"/>
            <p:cNvSpPr/>
            <p:nvPr/>
          </p:nvSpPr>
          <p:spPr>
            <a:xfrm>
              <a:off x="807618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123317" y="77216"/>
                  </a:moveTo>
                  <a:lnTo>
                    <a:pt x="94996" y="105156"/>
                  </a:lnTo>
                  <a:lnTo>
                    <a:pt x="88392" y="106680"/>
                  </a:lnTo>
                  <a:lnTo>
                    <a:pt x="85851" y="106172"/>
                  </a:lnTo>
                  <a:lnTo>
                    <a:pt x="84582" y="106045"/>
                  </a:lnTo>
                  <a:lnTo>
                    <a:pt x="71459" y="104485"/>
                  </a:lnTo>
                  <a:lnTo>
                    <a:pt x="58943" y="100520"/>
                  </a:lnTo>
                  <a:lnTo>
                    <a:pt x="47309" y="94079"/>
                  </a:lnTo>
                  <a:lnTo>
                    <a:pt x="36830" y="85090"/>
                  </a:lnTo>
                  <a:lnTo>
                    <a:pt x="33400" y="82677"/>
                  </a:lnTo>
                  <a:lnTo>
                    <a:pt x="31876" y="77724"/>
                  </a:lnTo>
                  <a:lnTo>
                    <a:pt x="32639" y="73025"/>
                  </a:lnTo>
                  <a:lnTo>
                    <a:pt x="33020" y="71247"/>
                  </a:lnTo>
                  <a:lnTo>
                    <a:pt x="33527" y="69596"/>
                  </a:lnTo>
                  <a:lnTo>
                    <a:pt x="34544" y="68072"/>
                  </a:lnTo>
                  <a:lnTo>
                    <a:pt x="37512" y="62011"/>
                  </a:lnTo>
                  <a:lnTo>
                    <a:pt x="64138" y="34204"/>
                  </a:lnTo>
                  <a:lnTo>
                    <a:pt x="82454" y="30972"/>
                  </a:lnTo>
                  <a:lnTo>
                    <a:pt x="100341" y="36097"/>
                  </a:lnTo>
                  <a:lnTo>
                    <a:pt x="114681" y="49403"/>
                  </a:lnTo>
                  <a:lnTo>
                    <a:pt x="119459" y="55856"/>
                  </a:lnTo>
                  <a:lnTo>
                    <a:pt x="122427" y="62833"/>
                  </a:lnTo>
                  <a:lnTo>
                    <a:pt x="123682" y="70048"/>
                  </a:lnTo>
                  <a:lnTo>
                    <a:pt x="123317" y="77216"/>
                  </a:lnTo>
                  <a:close/>
                </a:path>
                <a:path w="154304" h="137160">
                  <a:moveTo>
                    <a:pt x="153670" y="77850"/>
                  </a:moveTo>
                  <a:lnTo>
                    <a:pt x="153797" y="76962"/>
                  </a:lnTo>
                  <a:lnTo>
                    <a:pt x="153924" y="76073"/>
                  </a:lnTo>
                  <a:lnTo>
                    <a:pt x="154050" y="75311"/>
                  </a:lnTo>
                  <a:lnTo>
                    <a:pt x="130635" y="22669"/>
                  </a:lnTo>
                  <a:lnTo>
                    <a:pt x="77977" y="889"/>
                  </a:lnTo>
                  <a:lnTo>
                    <a:pt x="72898" y="0"/>
                  </a:lnTo>
                  <a:lnTo>
                    <a:pt x="70231" y="762"/>
                  </a:lnTo>
                  <a:lnTo>
                    <a:pt x="67564" y="1650"/>
                  </a:lnTo>
                  <a:lnTo>
                    <a:pt x="64770" y="2412"/>
                  </a:lnTo>
                  <a:lnTo>
                    <a:pt x="25749" y="24780"/>
                  </a:lnTo>
                  <a:lnTo>
                    <a:pt x="2540" y="60071"/>
                  </a:lnTo>
                  <a:lnTo>
                    <a:pt x="0" y="72262"/>
                  </a:lnTo>
                  <a:lnTo>
                    <a:pt x="635" y="78231"/>
                  </a:lnTo>
                  <a:lnTo>
                    <a:pt x="3429" y="84581"/>
                  </a:lnTo>
                  <a:lnTo>
                    <a:pt x="5969" y="92710"/>
                  </a:lnTo>
                  <a:lnTo>
                    <a:pt x="46958" y="127587"/>
                  </a:lnTo>
                  <a:lnTo>
                    <a:pt x="83312" y="136652"/>
                  </a:lnTo>
                  <a:lnTo>
                    <a:pt x="108235" y="132554"/>
                  </a:lnTo>
                  <a:lnTo>
                    <a:pt x="129444" y="120253"/>
                  </a:lnTo>
                  <a:lnTo>
                    <a:pt x="145176" y="101451"/>
                  </a:lnTo>
                  <a:lnTo>
                    <a:pt x="153670" y="7785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1" name="object 51"/>
            <p:cNvSpPr/>
            <p:nvPr/>
          </p:nvSpPr>
          <p:spPr>
            <a:xfrm>
              <a:off x="8238743" y="3166846"/>
              <a:ext cx="306324" cy="30482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2" name="object 52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3" name="object 53"/>
            <p:cNvSpPr/>
            <p:nvPr/>
          </p:nvSpPr>
          <p:spPr>
            <a:xfrm>
              <a:off x="8335928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86076" y="68452"/>
                  </a:moveTo>
                  <a:lnTo>
                    <a:pt x="82720" y="76967"/>
                  </a:lnTo>
                  <a:lnTo>
                    <a:pt x="76376" y="83327"/>
                  </a:lnTo>
                  <a:lnTo>
                    <a:pt x="68056" y="86758"/>
                  </a:lnTo>
                  <a:lnTo>
                    <a:pt x="58771" y="86487"/>
                  </a:lnTo>
                  <a:lnTo>
                    <a:pt x="26894" y="64515"/>
                  </a:lnTo>
                  <a:lnTo>
                    <a:pt x="25370" y="58292"/>
                  </a:lnTo>
                  <a:lnTo>
                    <a:pt x="26259" y="52450"/>
                  </a:lnTo>
                  <a:lnTo>
                    <a:pt x="51405" y="31241"/>
                  </a:lnTo>
                  <a:lnTo>
                    <a:pt x="63216" y="34357"/>
                  </a:lnTo>
                  <a:lnTo>
                    <a:pt x="73503" y="40925"/>
                  </a:lnTo>
                  <a:lnTo>
                    <a:pt x="81408" y="50208"/>
                  </a:lnTo>
                  <a:lnTo>
                    <a:pt x="86076" y="61467"/>
                  </a:lnTo>
                  <a:lnTo>
                    <a:pt x="86457" y="63881"/>
                  </a:lnTo>
                  <a:lnTo>
                    <a:pt x="86457" y="66293"/>
                  </a:lnTo>
                  <a:lnTo>
                    <a:pt x="86076" y="68452"/>
                  </a:lnTo>
                  <a:close/>
                </a:path>
                <a:path w="117475" h="114935">
                  <a:moveTo>
                    <a:pt x="116175" y="74294"/>
                  </a:moveTo>
                  <a:lnTo>
                    <a:pt x="117191" y="68325"/>
                  </a:lnTo>
                  <a:lnTo>
                    <a:pt x="116937" y="62229"/>
                  </a:lnTo>
                  <a:lnTo>
                    <a:pt x="115286" y="56133"/>
                  </a:lnTo>
                  <a:lnTo>
                    <a:pt x="92426" y="19224"/>
                  </a:lnTo>
                  <a:lnTo>
                    <a:pt x="53945" y="888"/>
                  </a:lnTo>
                  <a:lnTo>
                    <a:pt x="48992" y="0"/>
                  </a:lnTo>
                  <a:lnTo>
                    <a:pt x="45055" y="634"/>
                  </a:lnTo>
                  <a:lnTo>
                    <a:pt x="40991" y="1269"/>
                  </a:lnTo>
                  <a:lnTo>
                    <a:pt x="5468" y="31988"/>
                  </a:lnTo>
                  <a:lnTo>
                    <a:pt x="0" y="53939"/>
                  </a:lnTo>
                  <a:lnTo>
                    <a:pt x="113" y="60832"/>
                  </a:lnTo>
                  <a:lnTo>
                    <a:pt x="29148" y="103346"/>
                  </a:lnTo>
                  <a:lnTo>
                    <a:pt x="66899" y="114807"/>
                  </a:lnTo>
                  <a:lnTo>
                    <a:pt x="75519" y="113609"/>
                  </a:lnTo>
                  <a:lnTo>
                    <a:pt x="110206" y="89820"/>
                  </a:lnTo>
                  <a:lnTo>
                    <a:pt x="113952" y="82355"/>
                  </a:lnTo>
                  <a:lnTo>
                    <a:pt x="116175" y="7429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4" name="object 54"/>
            <p:cNvSpPr/>
            <p:nvPr/>
          </p:nvSpPr>
          <p:spPr>
            <a:xfrm>
              <a:off x="7933943" y="3201962"/>
              <a:ext cx="310959" cy="318477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5" name="object 55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6" name="object 56"/>
            <p:cNvSpPr/>
            <p:nvPr/>
          </p:nvSpPr>
          <p:spPr>
            <a:xfrm>
              <a:off x="8031226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90297" y="75193"/>
                  </a:moveTo>
                  <a:lnTo>
                    <a:pt x="87409" y="83202"/>
                  </a:lnTo>
                  <a:lnTo>
                    <a:pt x="81962" y="90021"/>
                  </a:lnTo>
                  <a:lnTo>
                    <a:pt x="74491" y="94982"/>
                  </a:lnTo>
                  <a:lnTo>
                    <a:pt x="65531" y="97418"/>
                  </a:lnTo>
                  <a:lnTo>
                    <a:pt x="49551" y="94313"/>
                  </a:lnTo>
                  <a:lnTo>
                    <a:pt x="37322" y="85242"/>
                  </a:lnTo>
                  <a:lnTo>
                    <a:pt x="30116" y="72005"/>
                  </a:lnTo>
                  <a:lnTo>
                    <a:pt x="29209" y="56397"/>
                  </a:lnTo>
                  <a:lnTo>
                    <a:pt x="29591" y="53984"/>
                  </a:lnTo>
                  <a:lnTo>
                    <a:pt x="30352" y="51571"/>
                  </a:lnTo>
                  <a:lnTo>
                    <a:pt x="31242" y="49158"/>
                  </a:lnTo>
                  <a:lnTo>
                    <a:pt x="40251" y="36385"/>
                  </a:lnTo>
                  <a:lnTo>
                    <a:pt x="53689" y="30982"/>
                  </a:lnTo>
                  <a:lnTo>
                    <a:pt x="68032" y="33174"/>
                  </a:lnTo>
                  <a:lnTo>
                    <a:pt x="90550" y="70748"/>
                  </a:lnTo>
                  <a:lnTo>
                    <a:pt x="90550" y="72272"/>
                  </a:lnTo>
                  <a:lnTo>
                    <a:pt x="90424" y="73669"/>
                  </a:lnTo>
                  <a:lnTo>
                    <a:pt x="90297" y="75193"/>
                  </a:lnTo>
                  <a:close/>
                </a:path>
                <a:path w="120015" h="127635">
                  <a:moveTo>
                    <a:pt x="119506" y="81924"/>
                  </a:moveTo>
                  <a:lnTo>
                    <a:pt x="111283" y="34442"/>
                  </a:lnTo>
                  <a:lnTo>
                    <a:pt x="75056" y="2676"/>
                  </a:lnTo>
                  <a:lnTo>
                    <a:pt x="62059" y="0"/>
                  </a:lnTo>
                  <a:lnTo>
                    <a:pt x="49085" y="216"/>
                  </a:lnTo>
                  <a:lnTo>
                    <a:pt x="9159" y="25346"/>
                  </a:lnTo>
                  <a:lnTo>
                    <a:pt x="0" y="56524"/>
                  </a:lnTo>
                  <a:lnTo>
                    <a:pt x="762" y="62112"/>
                  </a:lnTo>
                  <a:lnTo>
                    <a:pt x="1918" y="81539"/>
                  </a:lnTo>
                  <a:lnTo>
                    <a:pt x="9350" y="99133"/>
                  </a:lnTo>
                  <a:lnTo>
                    <a:pt x="22139" y="113297"/>
                  </a:lnTo>
                  <a:lnTo>
                    <a:pt x="39370" y="122437"/>
                  </a:lnTo>
                  <a:lnTo>
                    <a:pt x="64777" y="127595"/>
                  </a:lnTo>
                  <a:lnTo>
                    <a:pt x="88614" y="121977"/>
                  </a:lnTo>
                  <a:lnTo>
                    <a:pt x="107735" y="107096"/>
                  </a:lnTo>
                  <a:lnTo>
                    <a:pt x="118999" y="84464"/>
                  </a:lnTo>
                  <a:lnTo>
                    <a:pt x="119252" y="83702"/>
                  </a:lnTo>
                  <a:lnTo>
                    <a:pt x="119379" y="82813"/>
                  </a:lnTo>
                  <a:lnTo>
                    <a:pt x="119506" y="8192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7" name="object 57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8" name="object 58"/>
            <p:cNvSpPr/>
            <p:nvPr/>
          </p:nvSpPr>
          <p:spPr>
            <a:xfrm>
              <a:off x="8106917" y="2929874"/>
              <a:ext cx="93345" cy="76200"/>
            </a:xfrm>
            <a:custGeom>
              <a:avLst/>
              <a:gdLst/>
              <a:ahLst/>
              <a:cxnLst/>
              <a:rect l="l" t="t" r="r" b="b"/>
              <a:pathLst>
                <a:path w="93345" h="76200">
                  <a:moveTo>
                    <a:pt x="51720" y="0"/>
                  </a:moveTo>
                  <a:lnTo>
                    <a:pt x="13327" y="20022"/>
                  </a:lnTo>
                  <a:lnTo>
                    <a:pt x="0" y="46497"/>
                  </a:lnTo>
                  <a:lnTo>
                    <a:pt x="1777" y="51450"/>
                  </a:lnTo>
                  <a:lnTo>
                    <a:pt x="6096" y="54117"/>
                  </a:lnTo>
                  <a:lnTo>
                    <a:pt x="16575" y="63107"/>
                  </a:lnTo>
                  <a:lnTo>
                    <a:pt x="28209" y="69548"/>
                  </a:lnTo>
                  <a:lnTo>
                    <a:pt x="40725" y="73513"/>
                  </a:lnTo>
                  <a:lnTo>
                    <a:pt x="53848" y="75072"/>
                  </a:lnTo>
                  <a:lnTo>
                    <a:pt x="57657" y="75707"/>
                  </a:lnTo>
                  <a:lnTo>
                    <a:pt x="60325" y="74818"/>
                  </a:lnTo>
                  <a:lnTo>
                    <a:pt x="64261" y="74183"/>
                  </a:lnTo>
                  <a:lnTo>
                    <a:pt x="74955" y="70568"/>
                  </a:lnTo>
                  <a:lnTo>
                    <a:pt x="83423" y="64214"/>
                  </a:lnTo>
                  <a:lnTo>
                    <a:pt x="89390" y="55860"/>
                  </a:lnTo>
                  <a:lnTo>
                    <a:pt x="92582" y="46243"/>
                  </a:lnTo>
                  <a:lnTo>
                    <a:pt x="92948" y="39076"/>
                  </a:lnTo>
                  <a:lnTo>
                    <a:pt x="91693" y="31861"/>
                  </a:lnTo>
                  <a:lnTo>
                    <a:pt x="88725" y="24884"/>
                  </a:lnTo>
                  <a:lnTo>
                    <a:pt x="83947" y="18430"/>
                  </a:lnTo>
                  <a:lnTo>
                    <a:pt x="69607" y="5125"/>
                  </a:lnTo>
                  <a:lnTo>
                    <a:pt x="51720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9" name="object 59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0" name="object 60"/>
            <p:cNvSpPr/>
            <p:nvPr/>
          </p:nvSpPr>
          <p:spPr>
            <a:xfrm>
              <a:off x="8361299" y="3276727"/>
              <a:ext cx="61594" cy="55244"/>
            </a:xfrm>
            <a:custGeom>
              <a:avLst/>
              <a:gdLst/>
              <a:ahLst/>
              <a:cxnLst/>
              <a:rect l="l" t="t" r="r" b="b"/>
              <a:pathLst>
                <a:path w="61595" h="55245">
                  <a:moveTo>
                    <a:pt x="26034" y="0"/>
                  </a:moveTo>
                  <a:lnTo>
                    <a:pt x="0" y="26416"/>
                  </a:lnTo>
                  <a:lnTo>
                    <a:pt x="1777" y="32004"/>
                  </a:lnTo>
                  <a:lnTo>
                    <a:pt x="33654" y="53975"/>
                  </a:lnTo>
                  <a:lnTo>
                    <a:pt x="42793" y="54927"/>
                  </a:lnTo>
                  <a:lnTo>
                    <a:pt x="51038" y="51879"/>
                  </a:lnTo>
                  <a:lnTo>
                    <a:pt x="57354" y="45688"/>
                  </a:lnTo>
                  <a:lnTo>
                    <a:pt x="60705" y="37211"/>
                  </a:lnTo>
                  <a:lnTo>
                    <a:pt x="61086" y="35052"/>
                  </a:lnTo>
                  <a:lnTo>
                    <a:pt x="61086" y="32639"/>
                  </a:lnTo>
                  <a:lnTo>
                    <a:pt x="26034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1" name="object 61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2" name="object 62"/>
            <p:cNvSpPr/>
            <p:nvPr/>
          </p:nvSpPr>
          <p:spPr>
            <a:xfrm>
              <a:off x="8060436" y="3311143"/>
              <a:ext cx="61594" cy="66040"/>
            </a:xfrm>
            <a:custGeom>
              <a:avLst/>
              <a:gdLst/>
              <a:ahLst/>
              <a:cxnLst/>
              <a:rect l="l" t="t" r="r" b="b"/>
              <a:pathLst>
                <a:path w="61595" h="66039">
                  <a:moveTo>
                    <a:pt x="24606" y="0"/>
                  </a:moveTo>
                  <a:lnTo>
                    <a:pt x="11080" y="5826"/>
                  </a:lnTo>
                  <a:lnTo>
                    <a:pt x="2032" y="18796"/>
                  </a:lnTo>
                  <a:lnTo>
                    <a:pt x="381" y="23622"/>
                  </a:lnTo>
                  <a:lnTo>
                    <a:pt x="0" y="26035"/>
                  </a:lnTo>
                  <a:lnTo>
                    <a:pt x="908" y="41604"/>
                  </a:lnTo>
                  <a:lnTo>
                    <a:pt x="8128" y="54673"/>
                  </a:lnTo>
                  <a:lnTo>
                    <a:pt x="20395" y="63361"/>
                  </a:lnTo>
                  <a:lnTo>
                    <a:pt x="36449" y="65786"/>
                  </a:lnTo>
                  <a:lnTo>
                    <a:pt x="45335" y="63976"/>
                  </a:lnTo>
                  <a:lnTo>
                    <a:pt x="52768" y="59404"/>
                  </a:lnTo>
                  <a:lnTo>
                    <a:pt x="58201" y="52784"/>
                  </a:lnTo>
                  <a:lnTo>
                    <a:pt x="61087" y="44831"/>
                  </a:lnTo>
                  <a:lnTo>
                    <a:pt x="61341" y="40386"/>
                  </a:lnTo>
                  <a:lnTo>
                    <a:pt x="60926" y="32686"/>
                  </a:lnTo>
                  <a:lnTo>
                    <a:pt x="24606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63" name="object 63"/>
          <p:cNvSpPr txBox="1"/>
          <p:nvPr/>
        </p:nvSpPr>
        <p:spPr>
          <a:xfrm>
            <a:off x="1627088" y="2547461"/>
            <a:ext cx="8424333" cy="150725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spcBef>
                <a:spcPts val="133"/>
              </a:spcBef>
            </a:pPr>
            <a:r>
              <a:rPr lang="en-US" sz="4800" b="1" spc="-400" dirty="0">
                <a:solidFill>
                  <a:srgbClr val="253D68"/>
                </a:solidFill>
                <a:latin typeface="Verdana"/>
                <a:cs typeface="Verdana"/>
              </a:rPr>
              <a:t>Bài 7: </a:t>
            </a:r>
            <a:r>
              <a:rPr lang="vi-VN" sz="4800" b="1" spc="-400" dirty="0">
                <a:solidFill>
                  <a:srgbClr val="253D68"/>
                </a:solidFill>
                <a:latin typeface="Verdana"/>
                <a:cs typeface="Verdana"/>
              </a:rPr>
              <a:t>TỐC ĐỘ PHẢN ỨNG</a:t>
            </a:r>
          </a:p>
          <a:p>
            <a:pPr algn="ctr">
              <a:spcBef>
                <a:spcPts val="133"/>
              </a:spcBef>
            </a:pPr>
            <a:r>
              <a:rPr lang="vi-VN" sz="4800" b="1" spc="-400" dirty="0">
                <a:solidFill>
                  <a:srgbClr val="253D68"/>
                </a:solidFill>
                <a:latin typeface="Verdana"/>
                <a:cs typeface="Verdana"/>
              </a:rPr>
              <a:t>VÀ CHẤT XÚC TÁC</a:t>
            </a:r>
            <a:endParaRPr sz="48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31482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" y="4194895"/>
            <a:ext cx="4189307" cy="2663613"/>
          </a:xfrm>
          <a:custGeom>
            <a:avLst/>
            <a:gdLst/>
            <a:ahLst/>
            <a:cxnLst/>
            <a:rect l="l" t="t" r="r" b="b"/>
            <a:pathLst>
              <a:path w="3141980" h="1997710">
                <a:moveTo>
                  <a:pt x="0" y="0"/>
                </a:moveTo>
                <a:lnTo>
                  <a:pt x="0" y="1997334"/>
                </a:lnTo>
                <a:lnTo>
                  <a:pt x="3135891" y="1997334"/>
                </a:lnTo>
                <a:lnTo>
                  <a:pt x="3141428" y="1659126"/>
                </a:lnTo>
                <a:lnTo>
                  <a:pt x="3021203" y="1433960"/>
                </a:lnTo>
                <a:lnTo>
                  <a:pt x="2664186" y="1291848"/>
                </a:lnTo>
                <a:lnTo>
                  <a:pt x="1910765" y="1137922"/>
                </a:lnTo>
                <a:lnTo>
                  <a:pt x="1863183" y="1126717"/>
                </a:lnTo>
                <a:lnTo>
                  <a:pt x="1817430" y="1114462"/>
                </a:lnTo>
                <a:lnTo>
                  <a:pt x="1773439" y="1101197"/>
                </a:lnTo>
                <a:lnTo>
                  <a:pt x="1731140" y="1086962"/>
                </a:lnTo>
                <a:lnTo>
                  <a:pt x="1690467" y="1071798"/>
                </a:lnTo>
                <a:lnTo>
                  <a:pt x="1651351" y="1055747"/>
                </a:lnTo>
                <a:lnTo>
                  <a:pt x="1613725" y="1038848"/>
                </a:lnTo>
                <a:lnTo>
                  <a:pt x="1577519" y="1021142"/>
                </a:lnTo>
                <a:lnTo>
                  <a:pt x="1542667" y="1002671"/>
                </a:lnTo>
                <a:lnTo>
                  <a:pt x="1509100" y="983474"/>
                </a:lnTo>
                <a:lnTo>
                  <a:pt x="1445550" y="943067"/>
                </a:lnTo>
                <a:lnTo>
                  <a:pt x="1386324" y="900247"/>
                </a:lnTo>
                <a:lnTo>
                  <a:pt x="1330879" y="855339"/>
                </a:lnTo>
                <a:lnTo>
                  <a:pt x="1278671" y="808668"/>
                </a:lnTo>
                <a:lnTo>
                  <a:pt x="1229156" y="760561"/>
                </a:lnTo>
                <a:lnTo>
                  <a:pt x="1181789" y="711342"/>
                </a:lnTo>
                <a:lnTo>
                  <a:pt x="1136027" y="661338"/>
                </a:lnTo>
                <a:lnTo>
                  <a:pt x="1002926" y="509862"/>
                </a:lnTo>
                <a:lnTo>
                  <a:pt x="980640" y="484831"/>
                </a:lnTo>
                <a:lnTo>
                  <a:pt x="935365" y="435316"/>
                </a:lnTo>
                <a:lnTo>
                  <a:pt x="888703" y="386806"/>
                </a:lnTo>
                <a:lnTo>
                  <a:pt x="840109" y="339625"/>
                </a:lnTo>
                <a:lnTo>
                  <a:pt x="789040" y="294098"/>
                </a:lnTo>
                <a:lnTo>
                  <a:pt x="734950" y="250552"/>
                </a:lnTo>
                <a:lnTo>
                  <a:pt x="677297" y="209312"/>
                </a:lnTo>
                <a:lnTo>
                  <a:pt x="615535" y="170703"/>
                </a:lnTo>
                <a:lnTo>
                  <a:pt x="549122" y="135050"/>
                </a:lnTo>
                <a:lnTo>
                  <a:pt x="514001" y="118434"/>
                </a:lnTo>
                <a:lnTo>
                  <a:pt x="477513" y="102679"/>
                </a:lnTo>
                <a:lnTo>
                  <a:pt x="439590" y="87826"/>
                </a:lnTo>
                <a:lnTo>
                  <a:pt x="400164" y="73915"/>
                </a:lnTo>
                <a:lnTo>
                  <a:pt x="359167" y="60988"/>
                </a:lnTo>
                <a:lnTo>
                  <a:pt x="316530" y="49084"/>
                </a:lnTo>
                <a:lnTo>
                  <a:pt x="272187" y="38246"/>
                </a:lnTo>
                <a:lnTo>
                  <a:pt x="226069" y="28512"/>
                </a:lnTo>
                <a:lnTo>
                  <a:pt x="178107" y="19924"/>
                </a:lnTo>
                <a:lnTo>
                  <a:pt x="128235" y="12523"/>
                </a:lnTo>
                <a:lnTo>
                  <a:pt x="76384" y="6349"/>
                </a:lnTo>
                <a:lnTo>
                  <a:pt x="22485" y="1444"/>
                </a:lnTo>
                <a:lnTo>
                  <a:pt x="0" y="0"/>
                </a:lnTo>
                <a:close/>
              </a:path>
            </a:pathLst>
          </a:custGeom>
          <a:solidFill>
            <a:srgbClr val="EC6A2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" name="object 3"/>
          <p:cNvSpPr/>
          <p:nvPr/>
        </p:nvSpPr>
        <p:spPr>
          <a:xfrm>
            <a:off x="5473795" y="5250687"/>
            <a:ext cx="6718300" cy="1607820"/>
          </a:xfrm>
          <a:custGeom>
            <a:avLst/>
            <a:gdLst/>
            <a:ahLst/>
            <a:cxnLst/>
            <a:rect l="l" t="t" r="r" b="b"/>
            <a:pathLst>
              <a:path w="5038725" h="1205864">
                <a:moveTo>
                  <a:pt x="1845874" y="0"/>
                </a:moveTo>
                <a:lnTo>
                  <a:pt x="994065" y="190486"/>
                </a:lnTo>
                <a:lnTo>
                  <a:pt x="419506" y="609557"/>
                </a:lnTo>
                <a:lnTo>
                  <a:pt x="94834" y="1028628"/>
                </a:lnTo>
                <a:lnTo>
                  <a:pt x="0" y="1205484"/>
                </a:lnTo>
                <a:lnTo>
                  <a:pt x="5038527" y="1205484"/>
                </a:lnTo>
                <a:lnTo>
                  <a:pt x="5038527" y="566013"/>
                </a:lnTo>
                <a:lnTo>
                  <a:pt x="4973881" y="565843"/>
                </a:lnTo>
                <a:lnTo>
                  <a:pt x="4911413" y="565337"/>
                </a:lnTo>
                <a:lnTo>
                  <a:pt x="4851061" y="564500"/>
                </a:lnTo>
                <a:lnTo>
                  <a:pt x="4792759" y="563337"/>
                </a:lnTo>
                <a:lnTo>
                  <a:pt x="4736445" y="561854"/>
                </a:lnTo>
                <a:lnTo>
                  <a:pt x="4682054" y="560057"/>
                </a:lnTo>
                <a:lnTo>
                  <a:pt x="4629522" y="557950"/>
                </a:lnTo>
                <a:lnTo>
                  <a:pt x="4578785" y="555540"/>
                </a:lnTo>
                <a:lnTo>
                  <a:pt x="4529780" y="552832"/>
                </a:lnTo>
                <a:lnTo>
                  <a:pt x="4482442" y="549830"/>
                </a:lnTo>
                <a:lnTo>
                  <a:pt x="4436708" y="546541"/>
                </a:lnTo>
                <a:lnTo>
                  <a:pt x="4392513" y="542971"/>
                </a:lnTo>
                <a:lnTo>
                  <a:pt x="4349794" y="539123"/>
                </a:lnTo>
                <a:lnTo>
                  <a:pt x="4308487" y="535005"/>
                </a:lnTo>
                <a:lnTo>
                  <a:pt x="4268527" y="530621"/>
                </a:lnTo>
                <a:lnTo>
                  <a:pt x="4229851" y="525976"/>
                </a:lnTo>
                <a:lnTo>
                  <a:pt x="4156095" y="515929"/>
                </a:lnTo>
                <a:lnTo>
                  <a:pt x="4086706" y="504905"/>
                </a:lnTo>
                <a:lnTo>
                  <a:pt x="4021174" y="492949"/>
                </a:lnTo>
                <a:lnTo>
                  <a:pt x="3958986" y="480104"/>
                </a:lnTo>
                <a:lnTo>
                  <a:pt x="3899632" y="466414"/>
                </a:lnTo>
                <a:lnTo>
                  <a:pt x="3842599" y="451922"/>
                </a:lnTo>
                <a:lnTo>
                  <a:pt x="3787376" y="436672"/>
                </a:lnTo>
                <a:lnTo>
                  <a:pt x="3733452" y="420707"/>
                </a:lnTo>
                <a:lnTo>
                  <a:pt x="3680314" y="404070"/>
                </a:lnTo>
                <a:lnTo>
                  <a:pt x="3627452" y="386806"/>
                </a:lnTo>
                <a:lnTo>
                  <a:pt x="3379266" y="302511"/>
                </a:lnTo>
                <a:lnTo>
                  <a:pt x="3318775" y="282570"/>
                </a:lnTo>
                <a:lnTo>
                  <a:pt x="3255235" y="262283"/>
                </a:lnTo>
                <a:lnTo>
                  <a:pt x="3188133" y="241695"/>
                </a:lnTo>
                <a:lnTo>
                  <a:pt x="3116959" y="220849"/>
                </a:lnTo>
                <a:lnTo>
                  <a:pt x="3079685" y="210342"/>
                </a:lnTo>
                <a:lnTo>
                  <a:pt x="3041200" y="199787"/>
                </a:lnTo>
                <a:lnTo>
                  <a:pt x="3001442" y="189189"/>
                </a:lnTo>
                <a:lnTo>
                  <a:pt x="2960346" y="178554"/>
                </a:lnTo>
                <a:lnTo>
                  <a:pt x="2917848" y="167887"/>
                </a:lnTo>
                <a:lnTo>
                  <a:pt x="2873884" y="157194"/>
                </a:lnTo>
                <a:lnTo>
                  <a:pt x="2828391" y="146479"/>
                </a:lnTo>
                <a:lnTo>
                  <a:pt x="2781303" y="135748"/>
                </a:lnTo>
                <a:lnTo>
                  <a:pt x="2732559" y="125008"/>
                </a:lnTo>
                <a:lnTo>
                  <a:pt x="2682092" y="114262"/>
                </a:lnTo>
                <a:lnTo>
                  <a:pt x="2629841" y="103517"/>
                </a:lnTo>
                <a:lnTo>
                  <a:pt x="2575739" y="92779"/>
                </a:lnTo>
                <a:lnTo>
                  <a:pt x="2519725" y="82051"/>
                </a:lnTo>
                <a:lnTo>
                  <a:pt x="2461733" y="71341"/>
                </a:lnTo>
                <a:lnTo>
                  <a:pt x="2401700" y="60653"/>
                </a:lnTo>
                <a:lnTo>
                  <a:pt x="2339561" y="49993"/>
                </a:lnTo>
                <a:lnTo>
                  <a:pt x="2275254" y="39366"/>
                </a:lnTo>
                <a:lnTo>
                  <a:pt x="2208713" y="28778"/>
                </a:lnTo>
                <a:lnTo>
                  <a:pt x="2154611" y="20973"/>
                </a:lnTo>
                <a:lnTo>
                  <a:pt x="2101268" y="14447"/>
                </a:lnTo>
                <a:lnTo>
                  <a:pt x="2048683" y="9171"/>
                </a:lnTo>
                <a:lnTo>
                  <a:pt x="1996854" y="5116"/>
                </a:lnTo>
                <a:lnTo>
                  <a:pt x="1945777" y="2255"/>
                </a:lnTo>
                <a:lnTo>
                  <a:pt x="1895451" y="559"/>
                </a:lnTo>
                <a:lnTo>
                  <a:pt x="1845874" y="0"/>
                </a:lnTo>
                <a:close/>
              </a:path>
            </a:pathLst>
          </a:custGeom>
          <a:solidFill>
            <a:srgbClr val="FFA187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4" name="object 4"/>
          <p:cNvSpPr/>
          <p:nvPr/>
        </p:nvSpPr>
        <p:spPr>
          <a:xfrm>
            <a:off x="7958724" y="169"/>
            <a:ext cx="4233333" cy="2738967"/>
          </a:xfrm>
          <a:custGeom>
            <a:avLst/>
            <a:gdLst/>
            <a:ahLst/>
            <a:cxnLst/>
            <a:rect l="l" t="t" r="r" b="b"/>
            <a:pathLst>
              <a:path w="3175000" h="2054225">
                <a:moveTo>
                  <a:pt x="3174956" y="0"/>
                </a:moveTo>
                <a:lnTo>
                  <a:pt x="6433" y="0"/>
                </a:lnTo>
                <a:lnTo>
                  <a:pt x="0" y="392957"/>
                </a:lnTo>
                <a:lnTo>
                  <a:pt x="120225" y="618109"/>
                </a:lnTo>
                <a:lnTo>
                  <a:pt x="477242" y="760202"/>
                </a:lnTo>
                <a:lnTo>
                  <a:pt x="1230660" y="914101"/>
                </a:lnTo>
                <a:lnTo>
                  <a:pt x="1278240" y="925308"/>
                </a:lnTo>
                <a:lnTo>
                  <a:pt x="1323990" y="937565"/>
                </a:lnTo>
                <a:lnTo>
                  <a:pt x="1367980" y="950833"/>
                </a:lnTo>
                <a:lnTo>
                  <a:pt x="1410276" y="965070"/>
                </a:lnTo>
                <a:lnTo>
                  <a:pt x="1450948" y="980235"/>
                </a:lnTo>
                <a:lnTo>
                  <a:pt x="1490062" y="996289"/>
                </a:lnTo>
                <a:lnTo>
                  <a:pt x="1527687" y="1013190"/>
                </a:lnTo>
                <a:lnTo>
                  <a:pt x="1563892" y="1030897"/>
                </a:lnTo>
                <a:lnTo>
                  <a:pt x="1598743" y="1049370"/>
                </a:lnTo>
                <a:lnTo>
                  <a:pt x="1632309" y="1068569"/>
                </a:lnTo>
                <a:lnTo>
                  <a:pt x="1695857" y="1108979"/>
                </a:lnTo>
                <a:lnTo>
                  <a:pt x="1755082" y="1151802"/>
                </a:lnTo>
                <a:lnTo>
                  <a:pt x="1810526" y="1196713"/>
                </a:lnTo>
                <a:lnTo>
                  <a:pt x="1862734" y="1243386"/>
                </a:lnTo>
                <a:lnTo>
                  <a:pt x="1912249" y="1291495"/>
                </a:lnTo>
                <a:lnTo>
                  <a:pt x="1959616" y="1340716"/>
                </a:lnTo>
                <a:lnTo>
                  <a:pt x="2005379" y="1390722"/>
                </a:lnTo>
                <a:lnTo>
                  <a:pt x="2050082" y="1441189"/>
                </a:lnTo>
                <a:lnTo>
                  <a:pt x="2138482" y="1542202"/>
                </a:lnTo>
                <a:lnTo>
                  <a:pt x="2160770" y="1567235"/>
                </a:lnTo>
                <a:lnTo>
                  <a:pt x="2206046" y="1616750"/>
                </a:lnTo>
                <a:lnTo>
                  <a:pt x="2252709" y="1665261"/>
                </a:lnTo>
                <a:lnTo>
                  <a:pt x="2301305" y="1712443"/>
                </a:lnTo>
                <a:lnTo>
                  <a:pt x="2352376" y="1757970"/>
                </a:lnTo>
                <a:lnTo>
                  <a:pt x="2406467" y="1801517"/>
                </a:lnTo>
                <a:lnTo>
                  <a:pt x="2464122" y="1842758"/>
                </a:lnTo>
                <a:lnTo>
                  <a:pt x="2525885" y="1881368"/>
                </a:lnTo>
                <a:lnTo>
                  <a:pt x="2592300" y="1917021"/>
                </a:lnTo>
                <a:lnTo>
                  <a:pt x="2627421" y="1933637"/>
                </a:lnTo>
                <a:lnTo>
                  <a:pt x="2663910" y="1949392"/>
                </a:lnTo>
                <a:lnTo>
                  <a:pt x="2701834" y="1964245"/>
                </a:lnTo>
                <a:lnTo>
                  <a:pt x="2741261" y="1978155"/>
                </a:lnTo>
                <a:lnTo>
                  <a:pt x="2782259" y="1991083"/>
                </a:lnTo>
                <a:lnTo>
                  <a:pt x="2824895" y="2002986"/>
                </a:lnTo>
                <a:lnTo>
                  <a:pt x="2869239" y="2013825"/>
                </a:lnTo>
                <a:lnTo>
                  <a:pt x="2915358" y="2023559"/>
                </a:lnTo>
                <a:lnTo>
                  <a:pt x="2963319" y="2032147"/>
                </a:lnTo>
                <a:lnTo>
                  <a:pt x="3013192" y="2039548"/>
                </a:lnTo>
                <a:lnTo>
                  <a:pt x="3065044" y="2045721"/>
                </a:lnTo>
                <a:lnTo>
                  <a:pt x="3118942" y="2050627"/>
                </a:lnTo>
                <a:lnTo>
                  <a:pt x="3174956" y="2054225"/>
                </a:lnTo>
                <a:lnTo>
                  <a:pt x="3174956" y="0"/>
                </a:lnTo>
                <a:close/>
              </a:path>
            </a:pathLst>
          </a:custGeom>
          <a:solidFill>
            <a:srgbClr val="E3EEF8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5" name="object 5"/>
          <p:cNvGrpSpPr/>
          <p:nvPr/>
        </p:nvGrpSpPr>
        <p:grpSpPr>
          <a:xfrm>
            <a:off x="163" y="171"/>
            <a:ext cx="10865273" cy="6162887"/>
            <a:chOff x="119" y="126"/>
            <a:chExt cx="8148955" cy="4622165"/>
          </a:xfrm>
        </p:grpSpPr>
        <p:sp>
          <p:nvSpPr>
            <p:cNvPr id="6" name="object 6"/>
            <p:cNvSpPr/>
            <p:nvPr/>
          </p:nvSpPr>
          <p:spPr>
            <a:xfrm>
              <a:off x="119" y="126"/>
              <a:ext cx="5046345" cy="1219200"/>
            </a:xfrm>
            <a:custGeom>
              <a:avLst/>
              <a:gdLst/>
              <a:ahLst/>
              <a:cxnLst/>
              <a:rect l="l" t="t" r="r" b="b"/>
              <a:pathLst>
                <a:path w="5046345" h="1219200">
                  <a:moveTo>
                    <a:pt x="5045844" y="0"/>
                  </a:moveTo>
                  <a:lnTo>
                    <a:pt x="0" y="0"/>
                  </a:lnTo>
                  <a:lnTo>
                    <a:pt x="0" y="653034"/>
                  </a:lnTo>
                  <a:lnTo>
                    <a:pt x="64646" y="653203"/>
                  </a:lnTo>
                  <a:lnTo>
                    <a:pt x="127114" y="653710"/>
                  </a:lnTo>
                  <a:lnTo>
                    <a:pt x="187467" y="654547"/>
                  </a:lnTo>
                  <a:lnTo>
                    <a:pt x="245769" y="655710"/>
                  </a:lnTo>
                  <a:lnTo>
                    <a:pt x="302083" y="657192"/>
                  </a:lnTo>
                  <a:lnTo>
                    <a:pt x="356474" y="658990"/>
                  </a:lnTo>
                  <a:lnTo>
                    <a:pt x="409006" y="661096"/>
                  </a:lnTo>
                  <a:lnTo>
                    <a:pt x="459743" y="663506"/>
                  </a:lnTo>
                  <a:lnTo>
                    <a:pt x="508748" y="666215"/>
                  </a:lnTo>
                  <a:lnTo>
                    <a:pt x="556086" y="669216"/>
                  </a:lnTo>
                  <a:lnTo>
                    <a:pt x="601820" y="672505"/>
                  </a:lnTo>
                  <a:lnTo>
                    <a:pt x="646015" y="676076"/>
                  </a:lnTo>
                  <a:lnTo>
                    <a:pt x="688734" y="679923"/>
                  </a:lnTo>
                  <a:lnTo>
                    <a:pt x="730041" y="684042"/>
                  </a:lnTo>
                  <a:lnTo>
                    <a:pt x="770001" y="688426"/>
                  </a:lnTo>
                  <a:lnTo>
                    <a:pt x="808677" y="693070"/>
                  </a:lnTo>
                  <a:lnTo>
                    <a:pt x="882433" y="703118"/>
                  </a:lnTo>
                  <a:lnTo>
                    <a:pt x="951821" y="714141"/>
                  </a:lnTo>
                  <a:lnTo>
                    <a:pt x="1017353" y="726097"/>
                  </a:lnTo>
                  <a:lnTo>
                    <a:pt x="1079540" y="738941"/>
                  </a:lnTo>
                  <a:lnTo>
                    <a:pt x="1138894" y="752631"/>
                  </a:lnTo>
                  <a:lnTo>
                    <a:pt x="1195926" y="767123"/>
                  </a:lnTo>
                  <a:lnTo>
                    <a:pt x="1251149" y="782372"/>
                  </a:lnTo>
                  <a:lnTo>
                    <a:pt x="1305073" y="798337"/>
                  </a:lnTo>
                  <a:lnTo>
                    <a:pt x="1358210" y="814973"/>
                  </a:lnTo>
                  <a:lnTo>
                    <a:pt x="1411071" y="832237"/>
                  </a:lnTo>
                  <a:lnTo>
                    <a:pt x="1659256" y="916530"/>
                  </a:lnTo>
                  <a:lnTo>
                    <a:pt x="1719747" y="936470"/>
                  </a:lnTo>
                  <a:lnTo>
                    <a:pt x="1783288" y="956755"/>
                  </a:lnTo>
                  <a:lnTo>
                    <a:pt x="1850389" y="977342"/>
                  </a:lnTo>
                  <a:lnTo>
                    <a:pt x="1921564" y="998187"/>
                  </a:lnTo>
                  <a:lnTo>
                    <a:pt x="1958839" y="1008693"/>
                  </a:lnTo>
                  <a:lnTo>
                    <a:pt x="1997323" y="1019248"/>
                  </a:lnTo>
                  <a:lnTo>
                    <a:pt x="2037082" y="1029845"/>
                  </a:lnTo>
                  <a:lnTo>
                    <a:pt x="2078178" y="1040479"/>
                  </a:lnTo>
                  <a:lnTo>
                    <a:pt x="2120677" y="1051145"/>
                  </a:lnTo>
                  <a:lnTo>
                    <a:pt x="2164641" y="1061838"/>
                  </a:lnTo>
                  <a:lnTo>
                    <a:pt x="2210135" y="1072552"/>
                  </a:lnTo>
                  <a:lnTo>
                    <a:pt x="2257223" y="1083282"/>
                  </a:lnTo>
                  <a:lnTo>
                    <a:pt x="2305968" y="1094022"/>
                  </a:lnTo>
                  <a:lnTo>
                    <a:pt x="2356435" y="1104767"/>
                  </a:lnTo>
                  <a:lnTo>
                    <a:pt x="2408687" y="1115511"/>
                  </a:lnTo>
                  <a:lnTo>
                    <a:pt x="2462789" y="1126248"/>
                  </a:lnTo>
                  <a:lnTo>
                    <a:pt x="2518804" y="1136975"/>
                  </a:lnTo>
                  <a:lnTo>
                    <a:pt x="2576797" y="1147684"/>
                  </a:lnTo>
                  <a:lnTo>
                    <a:pt x="2636831" y="1158371"/>
                  </a:lnTo>
                  <a:lnTo>
                    <a:pt x="2698971" y="1169030"/>
                  </a:lnTo>
                  <a:lnTo>
                    <a:pt x="2763279" y="1179656"/>
                  </a:lnTo>
                  <a:lnTo>
                    <a:pt x="2829821" y="1190244"/>
                  </a:lnTo>
                  <a:lnTo>
                    <a:pt x="2883923" y="1198079"/>
                  </a:lnTo>
                  <a:lnTo>
                    <a:pt x="2937266" y="1204623"/>
                  </a:lnTo>
                  <a:lnTo>
                    <a:pt x="2989851" y="1209908"/>
                  </a:lnTo>
                  <a:lnTo>
                    <a:pt x="3041680" y="1213964"/>
                  </a:lnTo>
                  <a:lnTo>
                    <a:pt x="3092757" y="1216823"/>
                  </a:lnTo>
                  <a:lnTo>
                    <a:pt x="3143083" y="1218515"/>
                  </a:lnTo>
                  <a:lnTo>
                    <a:pt x="3192660" y="1219073"/>
                  </a:lnTo>
                  <a:lnTo>
                    <a:pt x="4044469" y="1028592"/>
                  </a:lnTo>
                  <a:lnTo>
                    <a:pt x="4619028" y="609536"/>
                  </a:lnTo>
                  <a:lnTo>
                    <a:pt x="4943700" y="190480"/>
                  </a:lnTo>
                  <a:lnTo>
                    <a:pt x="5045844" y="0"/>
                  </a:lnTo>
                  <a:close/>
                </a:path>
              </a:pathLst>
            </a:custGeom>
            <a:solidFill>
              <a:srgbClr val="FDC92A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7" name="object 7"/>
            <p:cNvSpPr/>
            <p:nvPr/>
          </p:nvSpPr>
          <p:spPr>
            <a:xfrm>
              <a:off x="1042415" y="350494"/>
              <a:ext cx="7106411" cy="4271772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8" name="object 8"/>
            <p:cNvSpPr/>
            <p:nvPr/>
          </p:nvSpPr>
          <p:spPr>
            <a:xfrm>
              <a:off x="1220393" y="481583"/>
              <a:ext cx="6715125" cy="3880485"/>
            </a:xfrm>
            <a:custGeom>
              <a:avLst/>
              <a:gdLst/>
              <a:ahLst/>
              <a:cxnLst/>
              <a:rect l="l" t="t" r="r" b="b"/>
              <a:pathLst>
                <a:path w="6715125" h="3880485">
                  <a:moveTo>
                    <a:pt x="3363036" y="0"/>
                  </a:moveTo>
                  <a:lnTo>
                    <a:pt x="3015979" y="1029"/>
                  </a:lnTo>
                  <a:lnTo>
                    <a:pt x="2668852" y="4088"/>
                  </a:lnTo>
                  <a:lnTo>
                    <a:pt x="2470480" y="6730"/>
                  </a:lnTo>
                  <a:lnTo>
                    <a:pt x="2049358" y="14757"/>
                  </a:lnTo>
                  <a:lnTo>
                    <a:pt x="1747455" y="22145"/>
                  </a:lnTo>
                  <a:lnTo>
                    <a:pt x="1445526" y="31077"/>
                  </a:lnTo>
                  <a:lnTo>
                    <a:pt x="1143559" y="41558"/>
                  </a:lnTo>
                  <a:lnTo>
                    <a:pt x="841538" y="53594"/>
                  </a:lnTo>
                  <a:lnTo>
                    <a:pt x="520141" y="67944"/>
                  </a:lnTo>
                  <a:lnTo>
                    <a:pt x="497535" y="67690"/>
                  </a:lnTo>
                  <a:lnTo>
                    <a:pt x="447916" y="69416"/>
                  </a:lnTo>
                  <a:lnTo>
                    <a:pt x="400633" y="74728"/>
                  </a:lnTo>
                  <a:lnTo>
                    <a:pt x="355938" y="83832"/>
                  </a:lnTo>
                  <a:lnTo>
                    <a:pt x="314084" y="96934"/>
                  </a:lnTo>
                  <a:lnTo>
                    <a:pt x="275322" y="114239"/>
                  </a:lnTo>
                  <a:lnTo>
                    <a:pt x="239907" y="135952"/>
                  </a:lnTo>
                  <a:lnTo>
                    <a:pt x="208089" y="162279"/>
                  </a:lnTo>
                  <a:lnTo>
                    <a:pt x="180122" y="193425"/>
                  </a:lnTo>
                  <a:lnTo>
                    <a:pt x="156258" y="229595"/>
                  </a:lnTo>
                  <a:lnTo>
                    <a:pt x="136749" y="270995"/>
                  </a:lnTo>
                  <a:lnTo>
                    <a:pt x="121849" y="317829"/>
                  </a:lnTo>
                  <a:lnTo>
                    <a:pt x="111809" y="370304"/>
                  </a:lnTo>
                  <a:lnTo>
                    <a:pt x="106883" y="428625"/>
                  </a:lnTo>
                  <a:lnTo>
                    <a:pt x="103351" y="477341"/>
                  </a:lnTo>
                  <a:lnTo>
                    <a:pt x="86436" y="684656"/>
                  </a:lnTo>
                  <a:lnTo>
                    <a:pt x="54813" y="1060068"/>
                  </a:lnTo>
                  <a:lnTo>
                    <a:pt x="43853" y="1199984"/>
                  </a:lnTo>
                  <a:lnTo>
                    <a:pt x="33369" y="1345032"/>
                  </a:lnTo>
                  <a:lnTo>
                    <a:pt x="26818" y="1444077"/>
                  </a:lnTo>
                  <a:lnTo>
                    <a:pt x="20741" y="1544644"/>
                  </a:lnTo>
                  <a:lnTo>
                    <a:pt x="15242" y="1646431"/>
                  </a:lnTo>
                  <a:lnTo>
                    <a:pt x="10425" y="1749133"/>
                  </a:lnTo>
                  <a:lnTo>
                    <a:pt x="6254" y="1856311"/>
                  </a:lnTo>
                  <a:lnTo>
                    <a:pt x="3176" y="1959260"/>
                  </a:lnTo>
                  <a:lnTo>
                    <a:pt x="1998" y="2010749"/>
                  </a:lnTo>
                  <a:lnTo>
                    <a:pt x="1078" y="2062198"/>
                  </a:lnTo>
                  <a:lnTo>
                    <a:pt x="430" y="2113571"/>
                  </a:lnTo>
                  <a:lnTo>
                    <a:pt x="66" y="2164832"/>
                  </a:lnTo>
                  <a:lnTo>
                    <a:pt x="0" y="2215943"/>
                  </a:lnTo>
                  <a:lnTo>
                    <a:pt x="244" y="2266868"/>
                  </a:lnTo>
                  <a:lnTo>
                    <a:pt x="812" y="2317571"/>
                  </a:lnTo>
                  <a:lnTo>
                    <a:pt x="1718" y="2368014"/>
                  </a:lnTo>
                  <a:lnTo>
                    <a:pt x="2973" y="2418161"/>
                  </a:lnTo>
                  <a:lnTo>
                    <a:pt x="4592" y="2467975"/>
                  </a:lnTo>
                  <a:lnTo>
                    <a:pt x="6587" y="2517421"/>
                  </a:lnTo>
                  <a:lnTo>
                    <a:pt x="8972" y="2566460"/>
                  </a:lnTo>
                  <a:lnTo>
                    <a:pt x="14414" y="2655187"/>
                  </a:lnTo>
                  <a:lnTo>
                    <a:pt x="19608" y="2722751"/>
                  </a:lnTo>
                  <a:lnTo>
                    <a:pt x="24428" y="2776272"/>
                  </a:lnTo>
                  <a:lnTo>
                    <a:pt x="29858" y="2829019"/>
                  </a:lnTo>
                  <a:lnTo>
                    <a:pt x="35903" y="2880924"/>
                  </a:lnTo>
                  <a:lnTo>
                    <a:pt x="47548" y="2966466"/>
                  </a:lnTo>
                  <a:lnTo>
                    <a:pt x="57209" y="3026683"/>
                  </a:lnTo>
                  <a:lnTo>
                    <a:pt x="67917" y="3085297"/>
                  </a:lnTo>
                  <a:lnTo>
                    <a:pt x="79706" y="3142206"/>
                  </a:lnTo>
                  <a:lnTo>
                    <a:pt x="92611" y="3197307"/>
                  </a:lnTo>
                  <a:lnTo>
                    <a:pt x="106668" y="3250497"/>
                  </a:lnTo>
                  <a:lnTo>
                    <a:pt x="121911" y="3301676"/>
                  </a:lnTo>
                  <a:lnTo>
                    <a:pt x="138375" y="3350740"/>
                  </a:lnTo>
                  <a:lnTo>
                    <a:pt x="156094" y="3397587"/>
                  </a:lnTo>
                  <a:lnTo>
                    <a:pt x="175103" y="3442115"/>
                  </a:lnTo>
                  <a:lnTo>
                    <a:pt x="195438" y="3484223"/>
                  </a:lnTo>
                  <a:lnTo>
                    <a:pt x="217133" y="3523807"/>
                  </a:lnTo>
                  <a:lnTo>
                    <a:pt x="240223" y="3560766"/>
                  </a:lnTo>
                  <a:lnTo>
                    <a:pt x="264743" y="3594998"/>
                  </a:lnTo>
                  <a:lnTo>
                    <a:pt x="290727" y="3626399"/>
                  </a:lnTo>
                  <a:lnTo>
                    <a:pt x="318973" y="3655542"/>
                  </a:lnTo>
                  <a:lnTo>
                    <a:pt x="353378" y="3680292"/>
                  </a:lnTo>
                  <a:lnTo>
                    <a:pt x="406491" y="3710598"/>
                  </a:lnTo>
                  <a:lnTo>
                    <a:pt x="449888" y="3729812"/>
                  </a:lnTo>
                  <a:lnTo>
                    <a:pt x="494648" y="3745444"/>
                  </a:lnTo>
                  <a:lnTo>
                    <a:pt x="540534" y="3757919"/>
                  </a:lnTo>
                  <a:lnTo>
                    <a:pt x="587308" y="3767658"/>
                  </a:lnTo>
                  <a:lnTo>
                    <a:pt x="634733" y="3775083"/>
                  </a:lnTo>
                  <a:lnTo>
                    <a:pt x="682573" y="3780617"/>
                  </a:lnTo>
                  <a:lnTo>
                    <a:pt x="730591" y="3784683"/>
                  </a:lnTo>
                  <a:lnTo>
                    <a:pt x="778549" y="3787703"/>
                  </a:lnTo>
                  <a:lnTo>
                    <a:pt x="826211" y="3790099"/>
                  </a:lnTo>
                  <a:lnTo>
                    <a:pt x="1027189" y="3803804"/>
                  </a:lnTo>
                  <a:lnTo>
                    <a:pt x="1228129" y="3816376"/>
                  </a:lnTo>
                  <a:lnTo>
                    <a:pt x="1429036" y="3827816"/>
                  </a:lnTo>
                  <a:lnTo>
                    <a:pt x="1629914" y="3838124"/>
                  </a:lnTo>
                  <a:lnTo>
                    <a:pt x="1830766" y="3847298"/>
                  </a:lnTo>
                  <a:lnTo>
                    <a:pt x="2031598" y="3855340"/>
                  </a:lnTo>
                  <a:lnTo>
                    <a:pt x="2232414" y="3862249"/>
                  </a:lnTo>
                  <a:lnTo>
                    <a:pt x="2433217" y="3868025"/>
                  </a:lnTo>
                  <a:lnTo>
                    <a:pt x="2634012" y="3872669"/>
                  </a:lnTo>
                  <a:lnTo>
                    <a:pt x="2834804" y="3876179"/>
                  </a:lnTo>
                  <a:lnTo>
                    <a:pt x="3035596" y="3878556"/>
                  </a:lnTo>
                  <a:lnTo>
                    <a:pt x="3188284" y="3879724"/>
                  </a:lnTo>
                  <a:lnTo>
                    <a:pt x="3429088" y="3880066"/>
                  </a:lnTo>
                  <a:lnTo>
                    <a:pt x="3633357" y="3879165"/>
                  </a:lnTo>
                  <a:lnTo>
                    <a:pt x="3837632" y="3877066"/>
                  </a:lnTo>
                  <a:lnTo>
                    <a:pt x="4041920" y="3873777"/>
                  </a:lnTo>
                  <a:lnTo>
                    <a:pt x="4246225" y="3869303"/>
                  </a:lnTo>
                  <a:lnTo>
                    <a:pt x="4450553" y="3863651"/>
                  </a:lnTo>
                  <a:lnTo>
                    <a:pt x="4654910" y="3856825"/>
                  </a:lnTo>
                  <a:lnTo>
                    <a:pt x="4859300" y="3848832"/>
                  </a:lnTo>
                  <a:lnTo>
                    <a:pt x="5076126" y="3839025"/>
                  </a:lnTo>
                  <a:lnTo>
                    <a:pt x="5282368" y="3828596"/>
                  </a:lnTo>
                  <a:lnTo>
                    <a:pt x="5488657" y="3816967"/>
                  </a:lnTo>
                  <a:lnTo>
                    <a:pt x="5694964" y="3804135"/>
                  </a:lnTo>
                  <a:lnTo>
                    <a:pt x="5901258" y="3790099"/>
                  </a:lnTo>
                  <a:lnTo>
                    <a:pt x="5936941" y="3790975"/>
                  </a:lnTo>
                  <a:lnTo>
                    <a:pt x="6003202" y="3789698"/>
                  </a:lnTo>
                  <a:lnTo>
                    <a:pt x="6055363" y="3785700"/>
                  </a:lnTo>
                  <a:lnTo>
                    <a:pt x="6105148" y="3779076"/>
                  </a:lnTo>
                  <a:lnTo>
                    <a:pt x="6152593" y="3769860"/>
                  </a:lnTo>
                  <a:lnTo>
                    <a:pt x="6197735" y="3758084"/>
                  </a:lnTo>
                  <a:lnTo>
                    <a:pt x="6240611" y="3743781"/>
                  </a:lnTo>
                  <a:lnTo>
                    <a:pt x="6281255" y="3726983"/>
                  </a:lnTo>
                  <a:lnTo>
                    <a:pt x="6319706" y="3707724"/>
                  </a:lnTo>
                  <a:lnTo>
                    <a:pt x="6355999" y="3686037"/>
                  </a:lnTo>
                  <a:lnTo>
                    <a:pt x="6390171" y="3661954"/>
                  </a:lnTo>
                  <a:lnTo>
                    <a:pt x="6422258" y="3635508"/>
                  </a:lnTo>
                  <a:lnTo>
                    <a:pt x="6452296" y="3606732"/>
                  </a:lnTo>
                  <a:lnTo>
                    <a:pt x="6480323" y="3575659"/>
                  </a:lnTo>
                  <a:lnTo>
                    <a:pt x="6506373" y="3542321"/>
                  </a:lnTo>
                  <a:lnTo>
                    <a:pt x="6530484" y="3506751"/>
                  </a:lnTo>
                  <a:lnTo>
                    <a:pt x="6552693" y="3468982"/>
                  </a:lnTo>
                  <a:lnTo>
                    <a:pt x="6573034" y="3429048"/>
                  </a:lnTo>
                  <a:lnTo>
                    <a:pt x="6591546" y="3386980"/>
                  </a:lnTo>
                  <a:lnTo>
                    <a:pt x="6608263" y="3342811"/>
                  </a:lnTo>
                  <a:lnTo>
                    <a:pt x="6623224" y="3296575"/>
                  </a:lnTo>
                  <a:lnTo>
                    <a:pt x="6636463" y="3248304"/>
                  </a:lnTo>
                  <a:lnTo>
                    <a:pt x="6648017" y="3198032"/>
                  </a:lnTo>
                  <a:lnTo>
                    <a:pt x="6657924" y="3145790"/>
                  </a:lnTo>
                  <a:lnTo>
                    <a:pt x="6659575" y="3138042"/>
                  </a:lnTo>
                  <a:lnTo>
                    <a:pt x="6668265" y="3077382"/>
                  </a:lnTo>
                  <a:lnTo>
                    <a:pt x="6673620" y="3031286"/>
                  </a:lnTo>
                  <a:lnTo>
                    <a:pt x="6677945" y="2983910"/>
                  </a:lnTo>
                  <a:lnTo>
                    <a:pt x="6681258" y="2935284"/>
                  </a:lnTo>
                  <a:lnTo>
                    <a:pt x="6683578" y="2885440"/>
                  </a:lnTo>
                  <a:lnTo>
                    <a:pt x="6704406" y="2318385"/>
                  </a:lnTo>
                  <a:lnTo>
                    <a:pt x="6708799" y="2171017"/>
                  </a:lnTo>
                  <a:lnTo>
                    <a:pt x="6712234" y="2023279"/>
                  </a:lnTo>
                  <a:lnTo>
                    <a:pt x="6713854" y="1924650"/>
                  </a:lnTo>
                  <a:lnTo>
                    <a:pt x="6714842" y="1825958"/>
                  </a:lnTo>
                  <a:lnTo>
                    <a:pt x="6715074" y="1721358"/>
                  </a:lnTo>
                  <a:lnTo>
                    <a:pt x="6714398" y="1619125"/>
                  </a:lnTo>
                  <a:lnTo>
                    <a:pt x="6713699" y="1568047"/>
                  </a:lnTo>
                  <a:lnTo>
                    <a:pt x="6712744" y="1517002"/>
                  </a:lnTo>
                  <a:lnTo>
                    <a:pt x="6711522" y="1465995"/>
                  </a:lnTo>
                  <a:lnTo>
                    <a:pt x="6710022" y="1415033"/>
                  </a:lnTo>
                  <a:lnTo>
                    <a:pt x="6708232" y="1364122"/>
                  </a:lnTo>
                  <a:lnTo>
                    <a:pt x="6706140" y="1313268"/>
                  </a:lnTo>
                  <a:lnTo>
                    <a:pt x="6703736" y="1262475"/>
                  </a:lnTo>
                  <a:lnTo>
                    <a:pt x="6701007" y="1211751"/>
                  </a:lnTo>
                  <a:lnTo>
                    <a:pt x="6697944" y="1161100"/>
                  </a:lnTo>
                  <a:lnTo>
                    <a:pt x="6694533" y="1110529"/>
                  </a:lnTo>
                  <a:lnTo>
                    <a:pt x="6690764" y="1060044"/>
                  </a:lnTo>
                  <a:lnTo>
                    <a:pt x="6684213" y="982852"/>
                  </a:lnTo>
                  <a:lnTo>
                    <a:pt x="6679280" y="930255"/>
                  </a:lnTo>
                  <a:lnTo>
                    <a:pt x="6673874" y="877753"/>
                  </a:lnTo>
                  <a:lnTo>
                    <a:pt x="6667988" y="825357"/>
                  </a:lnTo>
                  <a:lnTo>
                    <a:pt x="6661616" y="773077"/>
                  </a:lnTo>
                  <a:lnTo>
                    <a:pt x="6654750" y="720924"/>
                  </a:lnTo>
                  <a:lnTo>
                    <a:pt x="6644077" y="646810"/>
                  </a:lnTo>
                  <a:lnTo>
                    <a:pt x="6633540" y="580516"/>
                  </a:lnTo>
                  <a:lnTo>
                    <a:pt x="6624478" y="527218"/>
                  </a:lnTo>
                  <a:lnTo>
                    <a:pt x="6614810" y="474128"/>
                  </a:lnTo>
                  <a:lnTo>
                    <a:pt x="6604520" y="421243"/>
                  </a:lnTo>
                  <a:lnTo>
                    <a:pt x="6593596" y="368558"/>
                  </a:lnTo>
                  <a:lnTo>
                    <a:pt x="6582022" y="316071"/>
                  </a:lnTo>
                  <a:lnTo>
                    <a:pt x="6561658" y="230631"/>
                  </a:lnTo>
                  <a:lnTo>
                    <a:pt x="6546554" y="190760"/>
                  </a:lnTo>
                  <a:lnTo>
                    <a:pt x="6523820" y="157604"/>
                  </a:lnTo>
                  <a:lnTo>
                    <a:pt x="6494481" y="130549"/>
                  </a:lnTo>
                  <a:lnTo>
                    <a:pt x="6459566" y="108979"/>
                  </a:lnTo>
                  <a:lnTo>
                    <a:pt x="6420103" y="92281"/>
                  </a:lnTo>
                  <a:lnTo>
                    <a:pt x="6377119" y="79838"/>
                  </a:lnTo>
                  <a:lnTo>
                    <a:pt x="6331641" y="71036"/>
                  </a:lnTo>
                  <a:lnTo>
                    <a:pt x="6284698" y="65261"/>
                  </a:lnTo>
                  <a:lnTo>
                    <a:pt x="6237317" y="61897"/>
                  </a:lnTo>
                  <a:lnTo>
                    <a:pt x="6190526" y="60329"/>
                  </a:lnTo>
                  <a:lnTo>
                    <a:pt x="6145352" y="59943"/>
                  </a:lnTo>
                  <a:lnTo>
                    <a:pt x="6057400" y="60275"/>
                  </a:lnTo>
                  <a:lnTo>
                    <a:pt x="6034088" y="59842"/>
                  </a:lnTo>
                  <a:lnTo>
                    <a:pt x="5411165" y="35305"/>
                  </a:lnTo>
                  <a:lnTo>
                    <a:pt x="5097599" y="25315"/>
                  </a:lnTo>
                  <a:lnTo>
                    <a:pt x="4791476" y="17169"/>
                  </a:lnTo>
                  <a:lnTo>
                    <a:pt x="4485366" y="10599"/>
                  </a:lnTo>
                  <a:lnTo>
                    <a:pt x="4179267" y="5606"/>
                  </a:lnTo>
                  <a:lnTo>
                    <a:pt x="3873177" y="2189"/>
                  </a:lnTo>
                  <a:lnTo>
                    <a:pt x="3567091" y="350"/>
                  </a:lnTo>
                  <a:lnTo>
                    <a:pt x="3363036" y="0"/>
                  </a:lnTo>
                  <a:close/>
                </a:path>
              </a:pathLst>
            </a:custGeom>
            <a:solidFill>
              <a:srgbClr val="FFF5D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10" name="object 10"/>
          <p:cNvGrpSpPr/>
          <p:nvPr/>
        </p:nvGrpSpPr>
        <p:grpSpPr>
          <a:xfrm>
            <a:off x="1101350" y="325069"/>
            <a:ext cx="10292079" cy="5759027"/>
            <a:chOff x="826008" y="243801"/>
            <a:chExt cx="7719059" cy="4319270"/>
          </a:xfrm>
        </p:grpSpPr>
        <p:sp>
          <p:nvSpPr>
            <p:cNvPr id="11" name="object 11"/>
            <p:cNvSpPr/>
            <p:nvPr/>
          </p:nvSpPr>
          <p:spPr>
            <a:xfrm>
              <a:off x="6960108" y="323062"/>
              <a:ext cx="1269479" cy="1005865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7019659" y="362712"/>
              <a:ext cx="1154211" cy="89306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859536" y="3262884"/>
              <a:ext cx="1274064" cy="122986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919416" y="3302508"/>
              <a:ext cx="1158938" cy="111709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231392" y="243801"/>
              <a:ext cx="387108" cy="484670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329055" y="362839"/>
              <a:ext cx="197103" cy="216153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4171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9025" y="45862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26449" y="131246"/>
                  </a:lnTo>
                  <a:lnTo>
                    <a:pt x="17684" y="138684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3011" y="263207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0742" y="286258"/>
                  </a:lnTo>
                  <a:lnTo>
                    <a:pt x="102901" y="291211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21062" y="54610"/>
                  </a:lnTo>
                  <a:lnTo>
                    <a:pt x="118312" y="30410"/>
                  </a:lnTo>
                  <a:lnTo>
                    <a:pt x="117252" y="22225"/>
                  </a:lnTo>
                  <a:lnTo>
                    <a:pt x="108362" y="0"/>
                  </a:lnTo>
                  <a:lnTo>
                    <a:pt x="104171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062228" y="504456"/>
              <a:ext cx="329247" cy="39927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157236" y="582168"/>
              <a:ext cx="142735" cy="210312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160460" y="582168"/>
              <a:ext cx="139700" cy="210820"/>
            </a:xfrm>
            <a:custGeom>
              <a:avLst/>
              <a:gdLst/>
              <a:ahLst/>
              <a:cxnLst/>
              <a:rect l="l" t="t" r="r" b="b"/>
              <a:pathLst>
                <a:path w="139700" h="210820">
                  <a:moveTo>
                    <a:pt x="63653" y="0"/>
                  </a:moveTo>
                  <a:lnTo>
                    <a:pt x="54802" y="14351"/>
                  </a:lnTo>
                  <a:lnTo>
                    <a:pt x="54802" y="18287"/>
                  </a:lnTo>
                  <a:lnTo>
                    <a:pt x="51475" y="39286"/>
                  </a:lnTo>
                  <a:lnTo>
                    <a:pt x="43530" y="57880"/>
                  </a:lnTo>
                  <a:lnTo>
                    <a:pt x="31538" y="74330"/>
                  </a:lnTo>
                  <a:lnTo>
                    <a:pt x="16067" y="88900"/>
                  </a:lnTo>
                  <a:lnTo>
                    <a:pt x="12739" y="92202"/>
                  </a:lnTo>
                  <a:lnTo>
                    <a:pt x="8307" y="94361"/>
                  </a:lnTo>
                  <a:lnTo>
                    <a:pt x="4979" y="97662"/>
                  </a:lnTo>
                  <a:lnTo>
                    <a:pt x="1035" y="102687"/>
                  </a:lnTo>
                  <a:lnTo>
                    <a:pt x="0" y="108616"/>
                  </a:lnTo>
                  <a:lnTo>
                    <a:pt x="1867" y="114307"/>
                  </a:lnTo>
                  <a:lnTo>
                    <a:pt x="6630" y="118618"/>
                  </a:lnTo>
                  <a:lnTo>
                    <a:pt x="9958" y="120904"/>
                  </a:lnTo>
                  <a:lnTo>
                    <a:pt x="13844" y="122555"/>
                  </a:lnTo>
                  <a:lnTo>
                    <a:pt x="17718" y="124206"/>
                  </a:lnTo>
                  <a:lnTo>
                    <a:pt x="41517" y="154559"/>
                  </a:lnTo>
                  <a:lnTo>
                    <a:pt x="42610" y="160655"/>
                  </a:lnTo>
                  <a:lnTo>
                    <a:pt x="44286" y="166751"/>
                  </a:lnTo>
                  <a:lnTo>
                    <a:pt x="45391" y="172720"/>
                  </a:lnTo>
                  <a:lnTo>
                    <a:pt x="46239" y="179073"/>
                  </a:lnTo>
                  <a:lnTo>
                    <a:pt x="47193" y="185547"/>
                  </a:lnTo>
                  <a:lnTo>
                    <a:pt x="48354" y="192115"/>
                  </a:lnTo>
                  <a:lnTo>
                    <a:pt x="49823" y="198755"/>
                  </a:lnTo>
                  <a:lnTo>
                    <a:pt x="50915" y="202565"/>
                  </a:lnTo>
                  <a:lnTo>
                    <a:pt x="54802" y="205359"/>
                  </a:lnTo>
                  <a:lnTo>
                    <a:pt x="58675" y="210312"/>
                  </a:lnTo>
                  <a:lnTo>
                    <a:pt x="63653" y="206502"/>
                  </a:lnTo>
                  <a:lnTo>
                    <a:pt x="68086" y="204216"/>
                  </a:lnTo>
                  <a:lnTo>
                    <a:pt x="69762" y="199771"/>
                  </a:lnTo>
                  <a:lnTo>
                    <a:pt x="71967" y="193500"/>
                  </a:lnTo>
                  <a:lnTo>
                    <a:pt x="73764" y="187134"/>
                  </a:lnTo>
                  <a:lnTo>
                    <a:pt x="75354" y="180768"/>
                  </a:lnTo>
                  <a:lnTo>
                    <a:pt x="76938" y="174498"/>
                  </a:lnTo>
                  <a:lnTo>
                    <a:pt x="95278" y="136588"/>
                  </a:lnTo>
                  <a:lnTo>
                    <a:pt x="130621" y="113157"/>
                  </a:lnTo>
                  <a:lnTo>
                    <a:pt x="138876" y="110998"/>
                  </a:lnTo>
                  <a:lnTo>
                    <a:pt x="139511" y="101600"/>
                  </a:lnTo>
                  <a:lnTo>
                    <a:pt x="132272" y="96012"/>
                  </a:lnTo>
                  <a:lnTo>
                    <a:pt x="130113" y="94361"/>
                  </a:lnTo>
                  <a:lnTo>
                    <a:pt x="127827" y="92710"/>
                  </a:lnTo>
                  <a:lnTo>
                    <a:pt x="125668" y="91694"/>
                  </a:lnTo>
                  <a:lnTo>
                    <a:pt x="113642" y="83099"/>
                  </a:lnTo>
                  <a:lnTo>
                    <a:pt x="89130" y="46862"/>
                  </a:lnTo>
                  <a:lnTo>
                    <a:pt x="81570" y="25360"/>
                  </a:lnTo>
                  <a:lnTo>
                    <a:pt x="79160" y="18287"/>
                  </a:lnTo>
                  <a:lnTo>
                    <a:pt x="66981" y="0"/>
                  </a:lnTo>
                  <a:lnTo>
                    <a:pt x="63653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367027" y="400812"/>
              <a:ext cx="120396" cy="140208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1160460" y="582168"/>
              <a:ext cx="139511" cy="210312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7115555" y="3291840"/>
              <a:ext cx="678205" cy="1200912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7174940" y="3331464"/>
              <a:ext cx="563266" cy="108813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6669023" y="4114800"/>
              <a:ext cx="358178" cy="44810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9" name="object 29"/>
            <p:cNvSpPr/>
            <p:nvPr/>
          </p:nvSpPr>
          <p:spPr>
            <a:xfrm>
              <a:off x="6760463" y="4223677"/>
              <a:ext cx="179704" cy="198742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0" name="object 30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89376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92" y="40422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22877" y="115134"/>
                  </a:lnTo>
                  <a:lnTo>
                    <a:pt x="15462" y="121627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3049" y="155270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6212" y="187574"/>
                  </a:lnTo>
                  <a:lnTo>
                    <a:pt x="153003" y="146621"/>
                  </a:lnTo>
                  <a:lnTo>
                    <a:pt x="158591" y="142786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07164" y="61558"/>
                  </a:lnTo>
                  <a:lnTo>
                    <a:pt x="100552" y="19748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lnTo>
                    <a:pt x="89376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1" name="object 31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2" name="object 32"/>
            <p:cNvSpPr/>
            <p:nvPr/>
          </p:nvSpPr>
          <p:spPr>
            <a:xfrm>
              <a:off x="6798563" y="4262640"/>
              <a:ext cx="103631" cy="121894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8215884" y="1565084"/>
              <a:ext cx="315468" cy="320103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0719" y="0"/>
                  </a:move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4199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46307" y="23749"/>
                  </a:lnTo>
                  <a:lnTo>
                    <a:pt x="79109" y="23749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  <a:path w="86995" h="93344">
                  <a:moveTo>
                    <a:pt x="79109" y="23749"/>
                  </a:moveTo>
                  <a:lnTo>
                    <a:pt x="48466" y="23749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84199" y="66675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9109" y="23749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5" name="object 35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6307" y="23749"/>
                  </a:moveTo>
                  <a:lnTo>
                    <a:pt x="48466" y="23749"/>
                  </a:lnTo>
                  <a:lnTo>
                    <a:pt x="50625" y="24891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43005" y="66675"/>
                  </a:lnTo>
                  <a:lnTo>
                    <a:pt x="42497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25098" y="48513"/>
                  </a:lnTo>
                  <a:lnTo>
                    <a:pt x="26626" y="39715"/>
                  </a:lnTo>
                  <a:lnTo>
                    <a:pt x="30940" y="32321"/>
                  </a:lnTo>
                  <a:lnTo>
                    <a:pt x="37635" y="26832"/>
                  </a:lnTo>
                  <a:lnTo>
                    <a:pt x="46307" y="23749"/>
                  </a:lnTo>
                  <a:close/>
                </a:path>
                <a:path w="86995" h="93344">
                  <a:moveTo>
                    <a:pt x="40719" y="0"/>
                  </a:moveTo>
                  <a:lnTo>
                    <a:pt x="40084" y="0"/>
                  </a:lnTo>
                  <a:lnTo>
                    <a:pt x="39576" y="0"/>
                  </a:ln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6" name="object 36"/>
            <p:cNvSpPr/>
            <p:nvPr/>
          </p:nvSpPr>
          <p:spPr>
            <a:xfrm>
              <a:off x="8101584" y="1671878"/>
              <a:ext cx="309321" cy="300177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7" name="object 37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3786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lnTo>
                    <a:pt x="77640" y="19812"/>
                  </a:lnTo>
                  <a:lnTo>
                    <a:pt x="76731" y="17289"/>
                  </a:lnTo>
                  <a:lnTo>
                    <a:pt x="70756" y="9525"/>
                  </a:lnTo>
                  <a:lnTo>
                    <a:pt x="64325" y="5304"/>
                  </a:lnTo>
                  <a:lnTo>
                    <a:pt x="57501" y="2333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  <a:path w="80645" h="73660">
                  <a:moveTo>
                    <a:pt x="77640" y="19812"/>
                  </a:moveTo>
                  <a:lnTo>
                    <a:pt x="35577" y="19812"/>
                  </a:ln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73786" y="50673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77640" y="1981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8" name="object 38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35577" y="19812"/>
                  </a:move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35831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close/>
                </a:path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196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9" name="object 39"/>
            <p:cNvSpPr/>
            <p:nvPr/>
          </p:nvSpPr>
          <p:spPr>
            <a:xfrm>
              <a:off x="8052815" y="1428051"/>
              <a:ext cx="285038" cy="292671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0" name="object 40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17873" y="2286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5175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52800" y="20574"/>
                  </a:lnTo>
                  <a:lnTo>
                    <a:pt x="49115" y="14859"/>
                  </a:lnTo>
                  <a:lnTo>
                    <a:pt x="43727" y="9483"/>
                  </a:lnTo>
                  <a:lnTo>
                    <a:pt x="37542" y="5286"/>
                  </a:lnTo>
                  <a:lnTo>
                    <a:pt x="30952" y="2160"/>
                  </a:lnTo>
                  <a:lnTo>
                    <a:pt x="24350" y="0"/>
                  </a:lnTo>
                  <a:close/>
                </a:path>
                <a:path w="57150" h="66040">
                  <a:moveTo>
                    <a:pt x="52800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55175" y="45847"/>
                  </a:lnTo>
                  <a:lnTo>
                    <a:pt x="55955" y="44273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52800" y="20574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1" name="object 41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8795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27906" y="45847"/>
                  </a:lnTo>
                  <a:lnTo>
                    <a:pt x="27017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28795" y="20574"/>
                  </a:lnTo>
                  <a:close/>
                </a:path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20032" y="1142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24350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2" name="object 42"/>
            <p:cNvSpPr/>
            <p:nvPr/>
          </p:nvSpPr>
          <p:spPr>
            <a:xfrm>
              <a:off x="8155635" y="1508759"/>
              <a:ext cx="268605" cy="332740"/>
            </a:xfrm>
            <a:custGeom>
              <a:avLst/>
              <a:gdLst/>
              <a:ahLst/>
              <a:cxnLst/>
              <a:rect l="l" t="t" r="r" b="b"/>
              <a:pathLst>
                <a:path w="268604" h="332739">
                  <a:moveTo>
                    <a:pt x="83566" y="49555"/>
                  </a:moveTo>
                  <a:lnTo>
                    <a:pt x="64020" y="13881"/>
                  </a:lnTo>
                  <a:lnTo>
                    <a:pt x="62407" y="12801"/>
                  </a:lnTo>
                  <a:lnTo>
                    <a:pt x="62407" y="50165"/>
                  </a:lnTo>
                  <a:lnTo>
                    <a:pt x="60883" y="50165"/>
                  </a:lnTo>
                  <a:lnTo>
                    <a:pt x="59029" y="57759"/>
                  </a:lnTo>
                  <a:lnTo>
                    <a:pt x="54292" y="63068"/>
                  </a:lnTo>
                  <a:lnTo>
                    <a:pt x="47853" y="66179"/>
                  </a:lnTo>
                  <a:lnTo>
                    <a:pt x="40944" y="67183"/>
                  </a:lnTo>
                  <a:lnTo>
                    <a:pt x="38404" y="67183"/>
                  </a:lnTo>
                  <a:lnTo>
                    <a:pt x="37261" y="66929"/>
                  </a:lnTo>
                  <a:lnTo>
                    <a:pt x="29692" y="65468"/>
                  </a:lnTo>
                  <a:lnTo>
                    <a:pt x="24053" y="61493"/>
                  </a:lnTo>
                  <a:lnTo>
                    <a:pt x="21069" y="55626"/>
                  </a:lnTo>
                  <a:lnTo>
                    <a:pt x="21412" y="50165"/>
                  </a:lnTo>
                  <a:lnTo>
                    <a:pt x="21513" y="46863"/>
                  </a:lnTo>
                  <a:lnTo>
                    <a:pt x="23037" y="45212"/>
                  </a:lnTo>
                  <a:lnTo>
                    <a:pt x="23037" y="43561"/>
                  </a:lnTo>
                  <a:lnTo>
                    <a:pt x="26339" y="34290"/>
                  </a:lnTo>
                  <a:lnTo>
                    <a:pt x="34340" y="30099"/>
                  </a:lnTo>
                  <a:lnTo>
                    <a:pt x="42087" y="30099"/>
                  </a:lnTo>
                  <a:lnTo>
                    <a:pt x="49936" y="31496"/>
                  </a:lnTo>
                  <a:lnTo>
                    <a:pt x="56629" y="35471"/>
                  </a:lnTo>
                  <a:lnTo>
                    <a:pt x="61125" y="41783"/>
                  </a:lnTo>
                  <a:lnTo>
                    <a:pt x="62407" y="50165"/>
                  </a:lnTo>
                  <a:lnTo>
                    <a:pt x="62407" y="12801"/>
                  </a:lnTo>
                  <a:lnTo>
                    <a:pt x="54978" y="7772"/>
                  </a:lnTo>
                  <a:lnTo>
                    <a:pt x="45351" y="3200"/>
                  </a:lnTo>
                  <a:lnTo>
                    <a:pt x="35737" y="0"/>
                  </a:lnTo>
                  <a:lnTo>
                    <a:pt x="32435" y="0"/>
                  </a:lnTo>
                  <a:lnTo>
                    <a:pt x="29387" y="1778"/>
                  </a:lnTo>
                  <a:lnTo>
                    <a:pt x="26212" y="3429"/>
                  </a:lnTo>
                  <a:lnTo>
                    <a:pt x="1066" y="46863"/>
                  </a:lnTo>
                  <a:lnTo>
                    <a:pt x="0" y="60515"/>
                  </a:lnTo>
                  <a:lnTo>
                    <a:pt x="3568" y="73215"/>
                  </a:lnTo>
                  <a:lnTo>
                    <a:pt x="10985" y="84010"/>
                  </a:lnTo>
                  <a:lnTo>
                    <a:pt x="21513" y="91948"/>
                  </a:lnTo>
                  <a:lnTo>
                    <a:pt x="27482" y="94742"/>
                  </a:lnTo>
                  <a:lnTo>
                    <a:pt x="33705" y="96012"/>
                  </a:lnTo>
                  <a:lnTo>
                    <a:pt x="39801" y="96012"/>
                  </a:lnTo>
                  <a:lnTo>
                    <a:pt x="75107" y="78613"/>
                  </a:lnTo>
                  <a:lnTo>
                    <a:pt x="80721" y="67183"/>
                  </a:lnTo>
                  <a:lnTo>
                    <a:pt x="81915" y="64782"/>
                  </a:lnTo>
                  <a:lnTo>
                    <a:pt x="83566" y="49555"/>
                  </a:lnTo>
                  <a:close/>
                </a:path>
                <a:path w="268604" h="332739">
                  <a:moveTo>
                    <a:pt x="146773" y="294805"/>
                  </a:moveTo>
                  <a:lnTo>
                    <a:pt x="124079" y="261416"/>
                  </a:lnTo>
                  <a:lnTo>
                    <a:pt x="122351" y="260997"/>
                  </a:lnTo>
                  <a:lnTo>
                    <a:pt x="122351" y="291338"/>
                  </a:lnTo>
                  <a:lnTo>
                    <a:pt x="121335" y="299212"/>
                  </a:lnTo>
                  <a:lnTo>
                    <a:pt x="114985" y="306070"/>
                  </a:lnTo>
                  <a:lnTo>
                    <a:pt x="108508" y="308356"/>
                  </a:lnTo>
                  <a:lnTo>
                    <a:pt x="106476" y="309245"/>
                  </a:lnTo>
                  <a:lnTo>
                    <a:pt x="104444" y="309753"/>
                  </a:lnTo>
                  <a:lnTo>
                    <a:pt x="97205" y="309753"/>
                  </a:lnTo>
                  <a:lnTo>
                    <a:pt x="92506" y="306832"/>
                  </a:lnTo>
                  <a:lnTo>
                    <a:pt x="89331" y="302641"/>
                  </a:lnTo>
                  <a:lnTo>
                    <a:pt x="87172" y="295910"/>
                  </a:lnTo>
                  <a:lnTo>
                    <a:pt x="88315" y="287909"/>
                  </a:lnTo>
                  <a:lnTo>
                    <a:pt x="93649" y="284480"/>
                  </a:lnTo>
                  <a:lnTo>
                    <a:pt x="96824" y="282321"/>
                  </a:lnTo>
                  <a:lnTo>
                    <a:pt x="98983" y="280035"/>
                  </a:lnTo>
                  <a:lnTo>
                    <a:pt x="102158" y="278892"/>
                  </a:lnTo>
                  <a:lnTo>
                    <a:pt x="109651" y="280035"/>
                  </a:lnTo>
                  <a:lnTo>
                    <a:pt x="117017" y="284480"/>
                  </a:lnTo>
                  <a:lnTo>
                    <a:pt x="122351" y="291338"/>
                  </a:lnTo>
                  <a:lnTo>
                    <a:pt x="122351" y="260997"/>
                  </a:lnTo>
                  <a:lnTo>
                    <a:pt x="116992" y="259664"/>
                  </a:lnTo>
                  <a:lnTo>
                    <a:pt x="109778" y="259080"/>
                  </a:lnTo>
                  <a:lnTo>
                    <a:pt x="99352" y="260311"/>
                  </a:lnTo>
                  <a:lnTo>
                    <a:pt x="68935" y="284060"/>
                  </a:lnTo>
                  <a:lnTo>
                    <a:pt x="66573" y="297992"/>
                  </a:lnTo>
                  <a:lnTo>
                    <a:pt x="67995" y="304927"/>
                  </a:lnTo>
                  <a:lnTo>
                    <a:pt x="72732" y="316052"/>
                  </a:lnTo>
                  <a:lnTo>
                    <a:pt x="80352" y="324675"/>
                  </a:lnTo>
                  <a:lnTo>
                    <a:pt x="90043" y="330263"/>
                  </a:lnTo>
                  <a:lnTo>
                    <a:pt x="101015" y="332232"/>
                  </a:lnTo>
                  <a:lnTo>
                    <a:pt x="102539" y="332232"/>
                  </a:lnTo>
                  <a:lnTo>
                    <a:pt x="103174" y="332105"/>
                  </a:lnTo>
                  <a:lnTo>
                    <a:pt x="116268" y="330073"/>
                  </a:lnTo>
                  <a:lnTo>
                    <a:pt x="127850" y="324332"/>
                  </a:lnTo>
                  <a:lnTo>
                    <a:pt x="137223" y="315391"/>
                  </a:lnTo>
                  <a:lnTo>
                    <a:pt x="140360" y="309753"/>
                  </a:lnTo>
                  <a:lnTo>
                    <a:pt x="143687" y="303784"/>
                  </a:lnTo>
                  <a:lnTo>
                    <a:pt x="146773" y="294805"/>
                  </a:lnTo>
                  <a:close/>
                </a:path>
                <a:path w="268604" h="332739">
                  <a:moveTo>
                    <a:pt x="268020" y="203200"/>
                  </a:moveTo>
                  <a:lnTo>
                    <a:pt x="264871" y="183642"/>
                  </a:lnTo>
                  <a:lnTo>
                    <a:pt x="260299" y="176149"/>
                  </a:lnTo>
                  <a:lnTo>
                    <a:pt x="255016" y="167474"/>
                  </a:lnTo>
                  <a:lnTo>
                    <a:pt x="244525" y="159715"/>
                  </a:lnTo>
                  <a:lnTo>
                    <a:pt x="244525" y="191897"/>
                  </a:lnTo>
                  <a:lnTo>
                    <a:pt x="243509" y="200914"/>
                  </a:lnTo>
                  <a:lnTo>
                    <a:pt x="242328" y="209473"/>
                  </a:lnTo>
                  <a:lnTo>
                    <a:pt x="238874" y="215036"/>
                  </a:lnTo>
                  <a:lnTo>
                    <a:pt x="233222" y="218046"/>
                  </a:lnTo>
                  <a:lnTo>
                    <a:pt x="225475" y="218948"/>
                  </a:lnTo>
                  <a:lnTo>
                    <a:pt x="224840" y="219075"/>
                  </a:lnTo>
                  <a:lnTo>
                    <a:pt x="214807" y="219075"/>
                  </a:lnTo>
                  <a:lnTo>
                    <a:pt x="207314" y="211455"/>
                  </a:lnTo>
                  <a:lnTo>
                    <a:pt x="206298" y="200914"/>
                  </a:lnTo>
                  <a:lnTo>
                    <a:pt x="207822" y="192125"/>
                  </a:lnTo>
                  <a:lnTo>
                    <a:pt x="212140" y="184721"/>
                  </a:lnTo>
                  <a:lnTo>
                    <a:pt x="218833" y="179235"/>
                  </a:lnTo>
                  <a:lnTo>
                    <a:pt x="227507" y="176149"/>
                  </a:lnTo>
                  <a:lnTo>
                    <a:pt x="229666" y="176149"/>
                  </a:lnTo>
                  <a:lnTo>
                    <a:pt x="233984" y="178435"/>
                  </a:lnTo>
                  <a:lnTo>
                    <a:pt x="240334" y="184023"/>
                  </a:lnTo>
                  <a:lnTo>
                    <a:pt x="244525" y="191897"/>
                  </a:lnTo>
                  <a:lnTo>
                    <a:pt x="244525" y="159715"/>
                  </a:lnTo>
                  <a:lnTo>
                    <a:pt x="240131" y="156464"/>
                  </a:lnTo>
                  <a:lnTo>
                    <a:pt x="221919" y="152400"/>
                  </a:lnTo>
                  <a:lnTo>
                    <a:pt x="220141" y="152400"/>
                  </a:lnTo>
                  <a:lnTo>
                    <a:pt x="185089" y="181737"/>
                  </a:lnTo>
                  <a:lnTo>
                    <a:pt x="181190" y="207670"/>
                  </a:lnTo>
                  <a:lnTo>
                    <a:pt x="184886" y="219798"/>
                  </a:lnTo>
                  <a:lnTo>
                    <a:pt x="216814" y="244386"/>
                  </a:lnTo>
                  <a:lnTo>
                    <a:pt x="226237" y="245364"/>
                  </a:lnTo>
                  <a:lnTo>
                    <a:pt x="232333" y="245364"/>
                  </a:lnTo>
                  <a:lnTo>
                    <a:pt x="265391" y="219075"/>
                  </a:lnTo>
                  <a:lnTo>
                    <a:pt x="266877" y="215519"/>
                  </a:lnTo>
                  <a:lnTo>
                    <a:pt x="268020" y="203200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3" name="object 43"/>
            <p:cNvSpPr/>
            <p:nvPr/>
          </p:nvSpPr>
          <p:spPr>
            <a:xfrm>
              <a:off x="851916" y="906729"/>
              <a:ext cx="565378" cy="420674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4" name="object 44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7149" y="0"/>
                  </a:moveTo>
                  <a:lnTo>
                    <a:pt x="305625" y="381"/>
                  </a:lnTo>
                  <a:lnTo>
                    <a:pt x="302958" y="127"/>
                  </a:lnTo>
                  <a:lnTo>
                    <a:pt x="299161" y="1397"/>
                  </a:lnTo>
                  <a:lnTo>
                    <a:pt x="262360" y="12541"/>
                  </a:lnTo>
                  <a:lnTo>
                    <a:pt x="226535" y="25991"/>
                  </a:lnTo>
                  <a:lnTo>
                    <a:pt x="155930" y="54102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12863" y="152781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134861" y="150622"/>
                  </a:lnTo>
                  <a:lnTo>
                    <a:pt x="227088" y="114998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close/>
                </a:path>
              </a:pathLst>
            </a:custGeom>
            <a:solidFill>
              <a:srgbClr val="4E8BC9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5" name="object 45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0761" y="762"/>
                  </a:moveTo>
                  <a:lnTo>
                    <a:pt x="300189" y="889"/>
                  </a:lnTo>
                  <a:lnTo>
                    <a:pt x="299669" y="1143"/>
                  </a:lnTo>
                  <a:lnTo>
                    <a:pt x="299161" y="1397"/>
                  </a:lnTo>
                  <a:lnTo>
                    <a:pt x="286962" y="5016"/>
                  </a:lnTo>
                  <a:lnTo>
                    <a:pt x="249961" y="17018"/>
                  </a:lnTo>
                  <a:lnTo>
                    <a:pt x="203126" y="35274"/>
                  </a:lnTo>
                  <a:lnTo>
                    <a:pt x="179627" y="44700"/>
                  </a:lnTo>
                  <a:lnTo>
                    <a:pt x="155930" y="54102"/>
                  </a:lnTo>
                  <a:lnTo>
                    <a:pt x="119018" y="67714"/>
                  </a:lnTo>
                  <a:lnTo>
                    <a:pt x="82030" y="81089"/>
                  </a:lnTo>
                  <a:lnTo>
                    <a:pt x="45036" y="94464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139" y="115062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6657" y="136211"/>
                  </a:lnTo>
                  <a:lnTo>
                    <a:pt x="12863" y="152781"/>
                  </a:lnTo>
                  <a:lnTo>
                    <a:pt x="19229" y="169445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56753" y="181143"/>
                  </a:lnTo>
                  <a:lnTo>
                    <a:pt x="82916" y="170894"/>
                  </a:lnTo>
                  <a:lnTo>
                    <a:pt x="108963" y="160668"/>
                  </a:lnTo>
                  <a:lnTo>
                    <a:pt x="134861" y="150622"/>
                  </a:lnTo>
                  <a:lnTo>
                    <a:pt x="181075" y="132822"/>
                  </a:lnTo>
                  <a:lnTo>
                    <a:pt x="227088" y="114998"/>
                  </a:lnTo>
                  <a:lnTo>
                    <a:pt x="272949" y="97079"/>
                  </a:lnTo>
                  <a:lnTo>
                    <a:pt x="318706" y="78994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lnTo>
                    <a:pt x="307149" y="0"/>
                  </a:lnTo>
                  <a:lnTo>
                    <a:pt x="305625" y="381"/>
                  </a:lnTo>
                  <a:lnTo>
                    <a:pt x="302958" y="127"/>
                  </a:lnTo>
                  <a:lnTo>
                    <a:pt x="300761" y="762"/>
                  </a:lnTo>
                  <a:close/>
                </a:path>
              </a:pathLst>
            </a:custGeom>
            <a:ln w="11430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6" name="object 46"/>
            <p:cNvSpPr/>
            <p:nvPr/>
          </p:nvSpPr>
          <p:spPr>
            <a:xfrm>
              <a:off x="826008" y="879360"/>
              <a:ext cx="763523" cy="1059167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7" name="object 47"/>
            <p:cNvSpPr/>
            <p:nvPr/>
          </p:nvSpPr>
          <p:spPr>
            <a:xfrm>
              <a:off x="884326" y="920132"/>
              <a:ext cx="649428" cy="944354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8" name="object 48"/>
            <p:cNvSpPr/>
            <p:nvPr/>
          </p:nvSpPr>
          <p:spPr>
            <a:xfrm>
              <a:off x="7979664" y="2820949"/>
              <a:ext cx="342900" cy="326110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9" name="object 49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0" name="object 50"/>
            <p:cNvSpPr/>
            <p:nvPr/>
          </p:nvSpPr>
          <p:spPr>
            <a:xfrm>
              <a:off x="807618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123317" y="77216"/>
                  </a:moveTo>
                  <a:lnTo>
                    <a:pt x="94996" y="105156"/>
                  </a:lnTo>
                  <a:lnTo>
                    <a:pt x="88392" y="106680"/>
                  </a:lnTo>
                  <a:lnTo>
                    <a:pt x="85851" y="106172"/>
                  </a:lnTo>
                  <a:lnTo>
                    <a:pt x="84582" y="106045"/>
                  </a:lnTo>
                  <a:lnTo>
                    <a:pt x="71459" y="104485"/>
                  </a:lnTo>
                  <a:lnTo>
                    <a:pt x="58943" y="100520"/>
                  </a:lnTo>
                  <a:lnTo>
                    <a:pt x="47309" y="94079"/>
                  </a:lnTo>
                  <a:lnTo>
                    <a:pt x="36830" y="85090"/>
                  </a:lnTo>
                  <a:lnTo>
                    <a:pt x="33400" y="82677"/>
                  </a:lnTo>
                  <a:lnTo>
                    <a:pt x="31876" y="77724"/>
                  </a:lnTo>
                  <a:lnTo>
                    <a:pt x="32639" y="73025"/>
                  </a:lnTo>
                  <a:lnTo>
                    <a:pt x="33020" y="71247"/>
                  </a:lnTo>
                  <a:lnTo>
                    <a:pt x="33527" y="69596"/>
                  </a:lnTo>
                  <a:lnTo>
                    <a:pt x="34544" y="68072"/>
                  </a:lnTo>
                  <a:lnTo>
                    <a:pt x="37512" y="62011"/>
                  </a:lnTo>
                  <a:lnTo>
                    <a:pt x="64138" y="34204"/>
                  </a:lnTo>
                  <a:lnTo>
                    <a:pt x="82454" y="30972"/>
                  </a:lnTo>
                  <a:lnTo>
                    <a:pt x="100341" y="36097"/>
                  </a:lnTo>
                  <a:lnTo>
                    <a:pt x="114681" y="49403"/>
                  </a:lnTo>
                  <a:lnTo>
                    <a:pt x="119459" y="55856"/>
                  </a:lnTo>
                  <a:lnTo>
                    <a:pt x="122427" y="62833"/>
                  </a:lnTo>
                  <a:lnTo>
                    <a:pt x="123682" y="70048"/>
                  </a:lnTo>
                  <a:lnTo>
                    <a:pt x="123317" y="77216"/>
                  </a:lnTo>
                  <a:close/>
                </a:path>
                <a:path w="154304" h="137160">
                  <a:moveTo>
                    <a:pt x="153670" y="77850"/>
                  </a:moveTo>
                  <a:lnTo>
                    <a:pt x="153797" y="76962"/>
                  </a:lnTo>
                  <a:lnTo>
                    <a:pt x="153924" y="76073"/>
                  </a:lnTo>
                  <a:lnTo>
                    <a:pt x="154050" y="75311"/>
                  </a:lnTo>
                  <a:lnTo>
                    <a:pt x="130635" y="22669"/>
                  </a:lnTo>
                  <a:lnTo>
                    <a:pt x="77977" y="889"/>
                  </a:lnTo>
                  <a:lnTo>
                    <a:pt x="72898" y="0"/>
                  </a:lnTo>
                  <a:lnTo>
                    <a:pt x="70231" y="762"/>
                  </a:lnTo>
                  <a:lnTo>
                    <a:pt x="67564" y="1650"/>
                  </a:lnTo>
                  <a:lnTo>
                    <a:pt x="64770" y="2412"/>
                  </a:lnTo>
                  <a:lnTo>
                    <a:pt x="25749" y="24780"/>
                  </a:lnTo>
                  <a:lnTo>
                    <a:pt x="2540" y="60071"/>
                  </a:lnTo>
                  <a:lnTo>
                    <a:pt x="0" y="72262"/>
                  </a:lnTo>
                  <a:lnTo>
                    <a:pt x="635" y="78231"/>
                  </a:lnTo>
                  <a:lnTo>
                    <a:pt x="3429" y="84581"/>
                  </a:lnTo>
                  <a:lnTo>
                    <a:pt x="5969" y="92710"/>
                  </a:lnTo>
                  <a:lnTo>
                    <a:pt x="46958" y="127587"/>
                  </a:lnTo>
                  <a:lnTo>
                    <a:pt x="83312" y="136652"/>
                  </a:lnTo>
                  <a:lnTo>
                    <a:pt x="108235" y="132554"/>
                  </a:lnTo>
                  <a:lnTo>
                    <a:pt x="129444" y="120253"/>
                  </a:lnTo>
                  <a:lnTo>
                    <a:pt x="145176" y="101451"/>
                  </a:lnTo>
                  <a:lnTo>
                    <a:pt x="153670" y="7785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1" name="object 51"/>
            <p:cNvSpPr/>
            <p:nvPr/>
          </p:nvSpPr>
          <p:spPr>
            <a:xfrm>
              <a:off x="8238743" y="3166846"/>
              <a:ext cx="306324" cy="30482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2" name="object 52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3" name="object 53"/>
            <p:cNvSpPr/>
            <p:nvPr/>
          </p:nvSpPr>
          <p:spPr>
            <a:xfrm>
              <a:off x="8335928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86076" y="68452"/>
                  </a:moveTo>
                  <a:lnTo>
                    <a:pt x="82720" y="76967"/>
                  </a:lnTo>
                  <a:lnTo>
                    <a:pt x="76376" y="83327"/>
                  </a:lnTo>
                  <a:lnTo>
                    <a:pt x="68056" y="86758"/>
                  </a:lnTo>
                  <a:lnTo>
                    <a:pt x="58771" y="86487"/>
                  </a:lnTo>
                  <a:lnTo>
                    <a:pt x="26894" y="64515"/>
                  </a:lnTo>
                  <a:lnTo>
                    <a:pt x="25370" y="58292"/>
                  </a:lnTo>
                  <a:lnTo>
                    <a:pt x="26259" y="52450"/>
                  </a:lnTo>
                  <a:lnTo>
                    <a:pt x="51405" y="31241"/>
                  </a:lnTo>
                  <a:lnTo>
                    <a:pt x="63216" y="34357"/>
                  </a:lnTo>
                  <a:lnTo>
                    <a:pt x="73503" y="40925"/>
                  </a:lnTo>
                  <a:lnTo>
                    <a:pt x="81408" y="50208"/>
                  </a:lnTo>
                  <a:lnTo>
                    <a:pt x="86076" y="61467"/>
                  </a:lnTo>
                  <a:lnTo>
                    <a:pt x="86457" y="63881"/>
                  </a:lnTo>
                  <a:lnTo>
                    <a:pt x="86457" y="66293"/>
                  </a:lnTo>
                  <a:lnTo>
                    <a:pt x="86076" y="68452"/>
                  </a:lnTo>
                  <a:close/>
                </a:path>
                <a:path w="117475" h="114935">
                  <a:moveTo>
                    <a:pt x="116175" y="74294"/>
                  </a:moveTo>
                  <a:lnTo>
                    <a:pt x="117191" y="68325"/>
                  </a:lnTo>
                  <a:lnTo>
                    <a:pt x="116937" y="62229"/>
                  </a:lnTo>
                  <a:lnTo>
                    <a:pt x="115286" y="56133"/>
                  </a:lnTo>
                  <a:lnTo>
                    <a:pt x="92426" y="19224"/>
                  </a:lnTo>
                  <a:lnTo>
                    <a:pt x="53945" y="888"/>
                  </a:lnTo>
                  <a:lnTo>
                    <a:pt x="48992" y="0"/>
                  </a:lnTo>
                  <a:lnTo>
                    <a:pt x="45055" y="634"/>
                  </a:lnTo>
                  <a:lnTo>
                    <a:pt x="40991" y="1269"/>
                  </a:lnTo>
                  <a:lnTo>
                    <a:pt x="5468" y="31988"/>
                  </a:lnTo>
                  <a:lnTo>
                    <a:pt x="0" y="53939"/>
                  </a:lnTo>
                  <a:lnTo>
                    <a:pt x="113" y="60832"/>
                  </a:lnTo>
                  <a:lnTo>
                    <a:pt x="29148" y="103346"/>
                  </a:lnTo>
                  <a:lnTo>
                    <a:pt x="66899" y="114807"/>
                  </a:lnTo>
                  <a:lnTo>
                    <a:pt x="75519" y="113609"/>
                  </a:lnTo>
                  <a:lnTo>
                    <a:pt x="110206" y="89820"/>
                  </a:lnTo>
                  <a:lnTo>
                    <a:pt x="113952" y="82355"/>
                  </a:lnTo>
                  <a:lnTo>
                    <a:pt x="116175" y="7429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4" name="object 54"/>
            <p:cNvSpPr/>
            <p:nvPr/>
          </p:nvSpPr>
          <p:spPr>
            <a:xfrm>
              <a:off x="7933943" y="3201962"/>
              <a:ext cx="310959" cy="318477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5" name="object 55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6" name="object 56"/>
            <p:cNvSpPr/>
            <p:nvPr/>
          </p:nvSpPr>
          <p:spPr>
            <a:xfrm>
              <a:off x="8031226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90297" y="75193"/>
                  </a:moveTo>
                  <a:lnTo>
                    <a:pt x="87409" y="83202"/>
                  </a:lnTo>
                  <a:lnTo>
                    <a:pt x="81962" y="90021"/>
                  </a:lnTo>
                  <a:lnTo>
                    <a:pt x="74491" y="94982"/>
                  </a:lnTo>
                  <a:lnTo>
                    <a:pt x="65531" y="97418"/>
                  </a:lnTo>
                  <a:lnTo>
                    <a:pt x="49551" y="94313"/>
                  </a:lnTo>
                  <a:lnTo>
                    <a:pt x="37322" y="85242"/>
                  </a:lnTo>
                  <a:lnTo>
                    <a:pt x="30116" y="72005"/>
                  </a:lnTo>
                  <a:lnTo>
                    <a:pt x="29209" y="56397"/>
                  </a:lnTo>
                  <a:lnTo>
                    <a:pt x="29591" y="53984"/>
                  </a:lnTo>
                  <a:lnTo>
                    <a:pt x="30352" y="51571"/>
                  </a:lnTo>
                  <a:lnTo>
                    <a:pt x="31242" y="49158"/>
                  </a:lnTo>
                  <a:lnTo>
                    <a:pt x="40251" y="36385"/>
                  </a:lnTo>
                  <a:lnTo>
                    <a:pt x="53689" y="30982"/>
                  </a:lnTo>
                  <a:lnTo>
                    <a:pt x="68032" y="33174"/>
                  </a:lnTo>
                  <a:lnTo>
                    <a:pt x="90550" y="70748"/>
                  </a:lnTo>
                  <a:lnTo>
                    <a:pt x="90550" y="72272"/>
                  </a:lnTo>
                  <a:lnTo>
                    <a:pt x="90424" y="73669"/>
                  </a:lnTo>
                  <a:lnTo>
                    <a:pt x="90297" y="75193"/>
                  </a:lnTo>
                  <a:close/>
                </a:path>
                <a:path w="120015" h="127635">
                  <a:moveTo>
                    <a:pt x="119506" y="81924"/>
                  </a:moveTo>
                  <a:lnTo>
                    <a:pt x="111283" y="34442"/>
                  </a:lnTo>
                  <a:lnTo>
                    <a:pt x="75056" y="2676"/>
                  </a:lnTo>
                  <a:lnTo>
                    <a:pt x="62059" y="0"/>
                  </a:lnTo>
                  <a:lnTo>
                    <a:pt x="49085" y="216"/>
                  </a:lnTo>
                  <a:lnTo>
                    <a:pt x="9159" y="25346"/>
                  </a:lnTo>
                  <a:lnTo>
                    <a:pt x="0" y="56524"/>
                  </a:lnTo>
                  <a:lnTo>
                    <a:pt x="762" y="62112"/>
                  </a:lnTo>
                  <a:lnTo>
                    <a:pt x="1918" y="81539"/>
                  </a:lnTo>
                  <a:lnTo>
                    <a:pt x="9350" y="99133"/>
                  </a:lnTo>
                  <a:lnTo>
                    <a:pt x="22139" y="113297"/>
                  </a:lnTo>
                  <a:lnTo>
                    <a:pt x="39370" y="122437"/>
                  </a:lnTo>
                  <a:lnTo>
                    <a:pt x="64777" y="127595"/>
                  </a:lnTo>
                  <a:lnTo>
                    <a:pt x="88614" y="121977"/>
                  </a:lnTo>
                  <a:lnTo>
                    <a:pt x="107735" y="107096"/>
                  </a:lnTo>
                  <a:lnTo>
                    <a:pt x="118999" y="84464"/>
                  </a:lnTo>
                  <a:lnTo>
                    <a:pt x="119252" y="83702"/>
                  </a:lnTo>
                  <a:lnTo>
                    <a:pt x="119379" y="82813"/>
                  </a:lnTo>
                  <a:lnTo>
                    <a:pt x="119506" y="8192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7" name="object 57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8" name="object 58"/>
            <p:cNvSpPr/>
            <p:nvPr/>
          </p:nvSpPr>
          <p:spPr>
            <a:xfrm>
              <a:off x="8106917" y="2929874"/>
              <a:ext cx="93345" cy="76200"/>
            </a:xfrm>
            <a:custGeom>
              <a:avLst/>
              <a:gdLst/>
              <a:ahLst/>
              <a:cxnLst/>
              <a:rect l="l" t="t" r="r" b="b"/>
              <a:pathLst>
                <a:path w="93345" h="76200">
                  <a:moveTo>
                    <a:pt x="51720" y="0"/>
                  </a:moveTo>
                  <a:lnTo>
                    <a:pt x="13327" y="20022"/>
                  </a:lnTo>
                  <a:lnTo>
                    <a:pt x="0" y="46497"/>
                  </a:lnTo>
                  <a:lnTo>
                    <a:pt x="1777" y="51450"/>
                  </a:lnTo>
                  <a:lnTo>
                    <a:pt x="6096" y="54117"/>
                  </a:lnTo>
                  <a:lnTo>
                    <a:pt x="16575" y="63107"/>
                  </a:lnTo>
                  <a:lnTo>
                    <a:pt x="28209" y="69548"/>
                  </a:lnTo>
                  <a:lnTo>
                    <a:pt x="40725" y="73513"/>
                  </a:lnTo>
                  <a:lnTo>
                    <a:pt x="53848" y="75072"/>
                  </a:lnTo>
                  <a:lnTo>
                    <a:pt x="57657" y="75707"/>
                  </a:lnTo>
                  <a:lnTo>
                    <a:pt x="60325" y="74818"/>
                  </a:lnTo>
                  <a:lnTo>
                    <a:pt x="64261" y="74183"/>
                  </a:lnTo>
                  <a:lnTo>
                    <a:pt x="74955" y="70568"/>
                  </a:lnTo>
                  <a:lnTo>
                    <a:pt x="83423" y="64214"/>
                  </a:lnTo>
                  <a:lnTo>
                    <a:pt x="89390" y="55860"/>
                  </a:lnTo>
                  <a:lnTo>
                    <a:pt x="92582" y="46243"/>
                  </a:lnTo>
                  <a:lnTo>
                    <a:pt x="92948" y="39076"/>
                  </a:lnTo>
                  <a:lnTo>
                    <a:pt x="91693" y="31861"/>
                  </a:lnTo>
                  <a:lnTo>
                    <a:pt x="88725" y="24884"/>
                  </a:lnTo>
                  <a:lnTo>
                    <a:pt x="83947" y="18430"/>
                  </a:lnTo>
                  <a:lnTo>
                    <a:pt x="69607" y="5125"/>
                  </a:lnTo>
                  <a:lnTo>
                    <a:pt x="51720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9" name="object 59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0" name="object 60"/>
            <p:cNvSpPr/>
            <p:nvPr/>
          </p:nvSpPr>
          <p:spPr>
            <a:xfrm>
              <a:off x="8361299" y="3276727"/>
              <a:ext cx="61594" cy="55244"/>
            </a:xfrm>
            <a:custGeom>
              <a:avLst/>
              <a:gdLst/>
              <a:ahLst/>
              <a:cxnLst/>
              <a:rect l="l" t="t" r="r" b="b"/>
              <a:pathLst>
                <a:path w="61595" h="55245">
                  <a:moveTo>
                    <a:pt x="26034" y="0"/>
                  </a:moveTo>
                  <a:lnTo>
                    <a:pt x="0" y="26416"/>
                  </a:lnTo>
                  <a:lnTo>
                    <a:pt x="1777" y="32004"/>
                  </a:lnTo>
                  <a:lnTo>
                    <a:pt x="33654" y="53975"/>
                  </a:lnTo>
                  <a:lnTo>
                    <a:pt x="42793" y="54927"/>
                  </a:lnTo>
                  <a:lnTo>
                    <a:pt x="51038" y="51879"/>
                  </a:lnTo>
                  <a:lnTo>
                    <a:pt x="57354" y="45688"/>
                  </a:lnTo>
                  <a:lnTo>
                    <a:pt x="60705" y="37211"/>
                  </a:lnTo>
                  <a:lnTo>
                    <a:pt x="61086" y="35052"/>
                  </a:lnTo>
                  <a:lnTo>
                    <a:pt x="61086" y="32639"/>
                  </a:lnTo>
                  <a:lnTo>
                    <a:pt x="26034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1" name="object 61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2" name="object 62"/>
            <p:cNvSpPr/>
            <p:nvPr/>
          </p:nvSpPr>
          <p:spPr>
            <a:xfrm>
              <a:off x="8060436" y="3311143"/>
              <a:ext cx="61594" cy="66040"/>
            </a:xfrm>
            <a:custGeom>
              <a:avLst/>
              <a:gdLst/>
              <a:ahLst/>
              <a:cxnLst/>
              <a:rect l="l" t="t" r="r" b="b"/>
              <a:pathLst>
                <a:path w="61595" h="66039">
                  <a:moveTo>
                    <a:pt x="24606" y="0"/>
                  </a:moveTo>
                  <a:lnTo>
                    <a:pt x="11080" y="5826"/>
                  </a:lnTo>
                  <a:lnTo>
                    <a:pt x="2032" y="18796"/>
                  </a:lnTo>
                  <a:lnTo>
                    <a:pt x="381" y="23622"/>
                  </a:lnTo>
                  <a:lnTo>
                    <a:pt x="0" y="26035"/>
                  </a:lnTo>
                  <a:lnTo>
                    <a:pt x="908" y="41604"/>
                  </a:lnTo>
                  <a:lnTo>
                    <a:pt x="8128" y="54673"/>
                  </a:lnTo>
                  <a:lnTo>
                    <a:pt x="20395" y="63361"/>
                  </a:lnTo>
                  <a:lnTo>
                    <a:pt x="36449" y="65786"/>
                  </a:lnTo>
                  <a:lnTo>
                    <a:pt x="45335" y="63976"/>
                  </a:lnTo>
                  <a:lnTo>
                    <a:pt x="52768" y="59404"/>
                  </a:lnTo>
                  <a:lnTo>
                    <a:pt x="58201" y="52784"/>
                  </a:lnTo>
                  <a:lnTo>
                    <a:pt x="61087" y="44831"/>
                  </a:lnTo>
                  <a:lnTo>
                    <a:pt x="61341" y="40386"/>
                  </a:lnTo>
                  <a:lnTo>
                    <a:pt x="60926" y="32686"/>
                  </a:lnTo>
                  <a:lnTo>
                    <a:pt x="24606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63" name="object 63"/>
          <p:cNvSpPr txBox="1"/>
          <p:nvPr/>
        </p:nvSpPr>
        <p:spPr>
          <a:xfrm>
            <a:off x="2375877" y="1369657"/>
            <a:ext cx="6645907" cy="262294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spcBef>
                <a:spcPts val="133"/>
              </a:spcBef>
            </a:pPr>
            <a:r>
              <a:rPr lang="vi-VN" sz="5400" b="1" spc="-400" dirty="0" smtClean="0">
                <a:solidFill>
                  <a:srgbClr val="253D68"/>
                </a:solidFill>
                <a:latin typeface="Verdana"/>
                <a:cs typeface="Verdana"/>
              </a:rPr>
              <a:t>DẶN D</a:t>
            </a:r>
          </a:p>
          <a:p>
            <a:pPr algn="ctr">
              <a:spcBef>
                <a:spcPts val="133"/>
              </a:spcBef>
            </a:pPr>
            <a:endParaRPr lang="vi-VN" sz="2800" b="1" spc="-400" dirty="0">
              <a:solidFill>
                <a:srgbClr val="253D68"/>
              </a:solidFill>
              <a:latin typeface="Verdana"/>
            </a:endParaRPr>
          </a:p>
          <a:p>
            <a:pPr marL="457200" indent="-457200">
              <a:spcBef>
                <a:spcPts val="133"/>
              </a:spcBef>
              <a:buFontTx/>
              <a:buChar char="-"/>
            </a:pPr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SGK – </a:t>
            </a:r>
            <a:r>
              <a:rPr lang="en-US" sz="2800" dirty="0" err="1"/>
              <a:t>tr</a:t>
            </a:r>
            <a:r>
              <a:rPr lang="en-US" sz="2800" dirty="0"/>
              <a:t> 34, </a:t>
            </a:r>
            <a:r>
              <a:rPr lang="en-US" sz="2800" dirty="0" smtClean="0"/>
              <a:t>SBT</a:t>
            </a:r>
          </a:p>
          <a:p>
            <a:pPr marL="457200" indent="-457200">
              <a:spcBef>
                <a:spcPts val="133"/>
              </a:spcBef>
              <a:buFontTx/>
              <a:buChar char="-"/>
            </a:pPr>
            <a:r>
              <a:rPr lang="en-US" sz="2800" dirty="0" err="1" smtClean="0"/>
              <a:t>Ôn</a:t>
            </a:r>
            <a:r>
              <a:rPr lang="en-US" sz="2800" dirty="0" smtClean="0"/>
              <a:t> </a:t>
            </a:r>
            <a:r>
              <a:rPr lang="en-US" sz="2800" dirty="0" err="1" smtClean="0"/>
              <a:t>ki</a:t>
            </a:r>
            <a:r>
              <a:rPr lang="vi-VN" sz="2800" dirty="0" smtClean="0"/>
              <a:t>ến thức tiết sau luyện tập </a:t>
            </a:r>
            <a:endParaRPr lang="vi-VN" sz="2800" dirty="0"/>
          </a:p>
          <a:p>
            <a:pPr>
              <a:spcBef>
                <a:spcPts val="133"/>
              </a:spcBef>
            </a:pPr>
            <a:endParaRPr lang="en-US" sz="2800" b="1" u="sng" spc="-400" dirty="0">
              <a:solidFill>
                <a:srgbClr val="253D68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05108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" y="4194895"/>
            <a:ext cx="4189307" cy="2663613"/>
          </a:xfrm>
          <a:custGeom>
            <a:avLst/>
            <a:gdLst/>
            <a:ahLst/>
            <a:cxnLst/>
            <a:rect l="l" t="t" r="r" b="b"/>
            <a:pathLst>
              <a:path w="3141980" h="1997710">
                <a:moveTo>
                  <a:pt x="0" y="0"/>
                </a:moveTo>
                <a:lnTo>
                  <a:pt x="0" y="1997334"/>
                </a:lnTo>
                <a:lnTo>
                  <a:pt x="3135891" y="1997334"/>
                </a:lnTo>
                <a:lnTo>
                  <a:pt x="3141428" y="1659126"/>
                </a:lnTo>
                <a:lnTo>
                  <a:pt x="3021203" y="1433960"/>
                </a:lnTo>
                <a:lnTo>
                  <a:pt x="2664186" y="1291848"/>
                </a:lnTo>
                <a:lnTo>
                  <a:pt x="1910765" y="1137922"/>
                </a:lnTo>
                <a:lnTo>
                  <a:pt x="1863183" y="1126717"/>
                </a:lnTo>
                <a:lnTo>
                  <a:pt x="1817430" y="1114462"/>
                </a:lnTo>
                <a:lnTo>
                  <a:pt x="1773439" y="1101197"/>
                </a:lnTo>
                <a:lnTo>
                  <a:pt x="1731140" y="1086962"/>
                </a:lnTo>
                <a:lnTo>
                  <a:pt x="1690467" y="1071798"/>
                </a:lnTo>
                <a:lnTo>
                  <a:pt x="1651351" y="1055747"/>
                </a:lnTo>
                <a:lnTo>
                  <a:pt x="1613725" y="1038848"/>
                </a:lnTo>
                <a:lnTo>
                  <a:pt x="1577519" y="1021142"/>
                </a:lnTo>
                <a:lnTo>
                  <a:pt x="1542667" y="1002671"/>
                </a:lnTo>
                <a:lnTo>
                  <a:pt x="1509100" y="983474"/>
                </a:lnTo>
                <a:lnTo>
                  <a:pt x="1445550" y="943067"/>
                </a:lnTo>
                <a:lnTo>
                  <a:pt x="1386324" y="900247"/>
                </a:lnTo>
                <a:lnTo>
                  <a:pt x="1330879" y="855339"/>
                </a:lnTo>
                <a:lnTo>
                  <a:pt x="1278671" y="808668"/>
                </a:lnTo>
                <a:lnTo>
                  <a:pt x="1229156" y="760561"/>
                </a:lnTo>
                <a:lnTo>
                  <a:pt x="1181789" y="711342"/>
                </a:lnTo>
                <a:lnTo>
                  <a:pt x="1136027" y="661338"/>
                </a:lnTo>
                <a:lnTo>
                  <a:pt x="1002926" y="509862"/>
                </a:lnTo>
                <a:lnTo>
                  <a:pt x="980640" y="484831"/>
                </a:lnTo>
                <a:lnTo>
                  <a:pt x="935365" y="435316"/>
                </a:lnTo>
                <a:lnTo>
                  <a:pt x="888703" y="386806"/>
                </a:lnTo>
                <a:lnTo>
                  <a:pt x="840109" y="339625"/>
                </a:lnTo>
                <a:lnTo>
                  <a:pt x="789040" y="294098"/>
                </a:lnTo>
                <a:lnTo>
                  <a:pt x="734950" y="250552"/>
                </a:lnTo>
                <a:lnTo>
                  <a:pt x="677297" y="209312"/>
                </a:lnTo>
                <a:lnTo>
                  <a:pt x="615535" y="170703"/>
                </a:lnTo>
                <a:lnTo>
                  <a:pt x="549122" y="135050"/>
                </a:lnTo>
                <a:lnTo>
                  <a:pt x="514001" y="118434"/>
                </a:lnTo>
                <a:lnTo>
                  <a:pt x="477513" y="102679"/>
                </a:lnTo>
                <a:lnTo>
                  <a:pt x="439590" y="87826"/>
                </a:lnTo>
                <a:lnTo>
                  <a:pt x="400164" y="73915"/>
                </a:lnTo>
                <a:lnTo>
                  <a:pt x="359167" y="60988"/>
                </a:lnTo>
                <a:lnTo>
                  <a:pt x="316530" y="49084"/>
                </a:lnTo>
                <a:lnTo>
                  <a:pt x="272187" y="38246"/>
                </a:lnTo>
                <a:lnTo>
                  <a:pt x="226069" y="28512"/>
                </a:lnTo>
                <a:lnTo>
                  <a:pt x="178107" y="19924"/>
                </a:lnTo>
                <a:lnTo>
                  <a:pt x="128235" y="12523"/>
                </a:lnTo>
                <a:lnTo>
                  <a:pt x="76384" y="6349"/>
                </a:lnTo>
                <a:lnTo>
                  <a:pt x="22485" y="1444"/>
                </a:lnTo>
                <a:lnTo>
                  <a:pt x="0" y="0"/>
                </a:lnTo>
                <a:close/>
              </a:path>
            </a:pathLst>
          </a:custGeom>
          <a:solidFill>
            <a:srgbClr val="EC6A2F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3" name="object 3"/>
          <p:cNvSpPr/>
          <p:nvPr/>
        </p:nvSpPr>
        <p:spPr>
          <a:xfrm>
            <a:off x="5473795" y="5250687"/>
            <a:ext cx="6718300" cy="1607820"/>
          </a:xfrm>
          <a:custGeom>
            <a:avLst/>
            <a:gdLst/>
            <a:ahLst/>
            <a:cxnLst/>
            <a:rect l="l" t="t" r="r" b="b"/>
            <a:pathLst>
              <a:path w="5038725" h="1205864">
                <a:moveTo>
                  <a:pt x="1845874" y="0"/>
                </a:moveTo>
                <a:lnTo>
                  <a:pt x="994065" y="190486"/>
                </a:lnTo>
                <a:lnTo>
                  <a:pt x="419506" y="609557"/>
                </a:lnTo>
                <a:lnTo>
                  <a:pt x="94834" y="1028628"/>
                </a:lnTo>
                <a:lnTo>
                  <a:pt x="0" y="1205484"/>
                </a:lnTo>
                <a:lnTo>
                  <a:pt x="5038527" y="1205484"/>
                </a:lnTo>
                <a:lnTo>
                  <a:pt x="5038527" y="566013"/>
                </a:lnTo>
                <a:lnTo>
                  <a:pt x="4973881" y="565843"/>
                </a:lnTo>
                <a:lnTo>
                  <a:pt x="4911413" y="565337"/>
                </a:lnTo>
                <a:lnTo>
                  <a:pt x="4851061" y="564500"/>
                </a:lnTo>
                <a:lnTo>
                  <a:pt x="4792759" y="563337"/>
                </a:lnTo>
                <a:lnTo>
                  <a:pt x="4736445" y="561854"/>
                </a:lnTo>
                <a:lnTo>
                  <a:pt x="4682054" y="560057"/>
                </a:lnTo>
                <a:lnTo>
                  <a:pt x="4629522" y="557950"/>
                </a:lnTo>
                <a:lnTo>
                  <a:pt x="4578785" y="555540"/>
                </a:lnTo>
                <a:lnTo>
                  <a:pt x="4529780" y="552832"/>
                </a:lnTo>
                <a:lnTo>
                  <a:pt x="4482442" y="549830"/>
                </a:lnTo>
                <a:lnTo>
                  <a:pt x="4436708" y="546541"/>
                </a:lnTo>
                <a:lnTo>
                  <a:pt x="4392513" y="542971"/>
                </a:lnTo>
                <a:lnTo>
                  <a:pt x="4349794" y="539123"/>
                </a:lnTo>
                <a:lnTo>
                  <a:pt x="4308487" y="535005"/>
                </a:lnTo>
                <a:lnTo>
                  <a:pt x="4268527" y="530621"/>
                </a:lnTo>
                <a:lnTo>
                  <a:pt x="4229851" y="525976"/>
                </a:lnTo>
                <a:lnTo>
                  <a:pt x="4156095" y="515929"/>
                </a:lnTo>
                <a:lnTo>
                  <a:pt x="4086706" y="504905"/>
                </a:lnTo>
                <a:lnTo>
                  <a:pt x="4021174" y="492949"/>
                </a:lnTo>
                <a:lnTo>
                  <a:pt x="3958986" y="480104"/>
                </a:lnTo>
                <a:lnTo>
                  <a:pt x="3899632" y="466414"/>
                </a:lnTo>
                <a:lnTo>
                  <a:pt x="3842599" y="451922"/>
                </a:lnTo>
                <a:lnTo>
                  <a:pt x="3787376" y="436672"/>
                </a:lnTo>
                <a:lnTo>
                  <a:pt x="3733452" y="420707"/>
                </a:lnTo>
                <a:lnTo>
                  <a:pt x="3680314" y="404070"/>
                </a:lnTo>
                <a:lnTo>
                  <a:pt x="3627452" y="386806"/>
                </a:lnTo>
                <a:lnTo>
                  <a:pt x="3379266" y="302511"/>
                </a:lnTo>
                <a:lnTo>
                  <a:pt x="3318775" y="282570"/>
                </a:lnTo>
                <a:lnTo>
                  <a:pt x="3255235" y="262283"/>
                </a:lnTo>
                <a:lnTo>
                  <a:pt x="3188133" y="241695"/>
                </a:lnTo>
                <a:lnTo>
                  <a:pt x="3116959" y="220849"/>
                </a:lnTo>
                <a:lnTo>
                  <a:pt x="3079685" y="210342"/>
                </a:lnTo>
                <a:lnTo>
                  <a:pt x="3041200" y="199787"/>
                </a:lnTo>
                <a:lnTo>
                  <a:pt x="3001442" y="189189"/>
                </a:lnTo>
                <a:lnTo>
                  <a:pt x="2960346" y="178554"/>
                </a:lnTo>
                <a:lnTo>
                  <a:pt x="2917848" y="167887"/>
                </a:lnTo>
                <a:lnTo>
                  <a:pt x="2873884" y="157194"/>
                </a:lnTo>
                <a:lnTo>
                  <a:pt x="2828391" y="146479"/>
                </a:lnTo>
                <a:lnTo>
                  <a:pt x="2781303" y="135748"/>
                </a:lnTo>
                <a:lnTo>
                  <a:pt x="2732559" y="125008"/>
                </a:lnTo>
                <a:lnTo>
                  <a:pt x="2682092" y="114262"/>
                </a:lnTo>
                <a:lnTo>
                  <a:pt x="2629841" y="103517"/>
                </a:lnTo>
                <a:lnTo>
                  <a:pt x="2575739" y="92779"/>
                </a:lnTo>
                <a:lnTo>
                  <a:pt x="2519725" y="82051"/>
                </a:lnTo>
                <a:lnTo>
                  <a:pt x="2461733" y="71341"/>
                </a:lnTo>
                <a:lnTo>
                  <a:pt x="2401700" y="60653"/>
                </a:lnTo>
                <a:lnTo>
                  <a:pt x="2339561" y="49993"/>
                </a:lnTo>
                <a:lnTo>
                  <a:pt x="2275254" y="39366"/>
                </a:lnTo>
                <a:lnTo>
                  <a:pt x="2208713" y="28778"/>
                </a:lnTo>
                <a:lnTo>
                  <a:pt x="2154611" y="20973"/>
                </a:lnTo>
                <a:lnTo>
                  <a:pt x="2101268" y="14447"/>
                </a:lnTo>
                <a:lnTo>
                  <a:pt x="2048683" y="9171"/>
                </a:lnTo>
                <a:lnTo>
                  <a:pt x="1996854" y="5116"/>
                </a:lnTo>
                <a:lnTo>
                  <a:pt x="1945777" y="2255"/>
                </a:lnTo>
                <a:lnTo>
                  <a:pt x="1895451" y="559"/>
                </a:lnTo>
                <a:lnTo>
                  <a:pt x="1845874" y="0"/>
                </a:lnTo>
                <a:close/>
              </a:path>
            </a:pathLst>
          </a:custGeom>
          <a:solidFill>
            <a:srgbClr val="FFA187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4" name="object 4"/>
          <p:cNvSpPr/>
          <p:nvPr/>
        </p:nvSpPr>
        <p:spPr>
          <a:xfrm>
            <a:off x="7958724" y="169"/>
            <a:ext cx="4233333" cy="2738967"/>
          </a:xfrm>
          <a:custGeom>
            <a:avLst/>
            <a:gdLst/>
            <a:ahLst/>
            <a:cxnLst/>
            <a:rect l="l" t="t" r="r" b="b"/>
            <a:pathLst>
              <a:path w="3175000" h="2054225">
                <a:moveTo>
                  <a:pt x="3174956" y="0"/>
                </a:moveTo>
                <a:lnTo>
                  <a:pt x="6433" y="0"/>
                </a:lnTo>
                <a:lnTo>
                  <a:pt x="0" y="392957"/>
                </a:lnTo>
                <a:lnTo>
                  <a:pt x="120225" y="618109"/>
                </a:lnTo>
                <a:lnTo>
                  <a:pt x="477242" y="760202"/>
                </a:lnTo>
                <a:lnTo>
                  <a:pt x="1230660" y="914101"/>
                </a:lnTo>
                <a:lnTo>
                  <a:pt x="1278240" y="925308"/>
                </a:lnTo>
                <a:lnTo>
                  <a:pt x="1323990" y="937565"/>
                </a:lnTo>
                <a:lnTo>
                  <a:pt x="1367980" y="950833"/>
                </a:lnTo>
                <a:lnTo>
                  <a:pt x="1410276" y="965070"/>
                </a:lnTo>
                <a:lnTo>
                  <a:pt x="1450948" y="980235"/>
                </a:lnTo>
                <a:lnTo>
                  <a:pt x="1490062" y="996289"/>
                </a:lnTo>
                <a:lnTo>
                  <a:pt x="1527687" y="1013190"/>
                </a:lnTo>
                <a:lnTo>
                  <a:pt x="1563892" y="1030897"/>
                </a:lnTo>
                <a:lnTo>
                  <a:pt x="1598743" y="1049370"/>
                </a:lnTo>
                <a:lnTo>
                  <a:pt x="1632309" y="1068569"/>
                </a:lnTo>
                <a:lnTo>
                  <a:pt x="1695857" y="1108979"/>
                </a:lnTo>
                <a:lnTo>
                  <a:pt x="1755082" y="1151802"/>
                </a:lnTo>
                <a:lnTo>
                  <a:pt x="1810526" y="1196713"/>
                </a:lnTo>
                <a:lnTo>
                  <a:pt x="1862734" y="1243386"/>
                </a:lnTo>
                <a:lnTo>
                  <a:pt x="1912249" y="1291495"/>
                </a:lnTo>
                <a:lnTo>
                  <a:pt x="1959616" y="1340716"/>
                </a:lnTo>
                <a:lnTo>
                  <a:pt x="2005379" y="1390722"/>
                </a:lnTo>
                <a:lnTo>
                  <a:pt x="2050082" y="1441189"/>
                </a:lnTo>
                <a:lnTo>
                  <a:pt x="2138482" y="1542202"/>
                </a:lnTo>
                <a:lnTo>
                  <a:pt x="2160770" y="1567235"/>
                </a:lnTo>
                <a:lnTo>
                  <a:pt x="2206046" y="1616750"/>
                </a:lnTo>
                <a:lnTo>
                  <a:pt x="2252709" y="1665261"/>
                </a:lnTo>
                <a:lnTo>
                  <a:pt x="2301305" y="1712443"/>
                </a:lnTo>
                <a:lnTo>
                  <a:pt x="2352376" y="1757970"/>
                </a:lnTo>
                <a:lnTo>
                  <a:pt x="2406467" y="1801517"/>
                </a:lnTo>
                <a:lnTo>
                  <a:pt x="2464122" y="1842758"/>
                </a:lnTo>
                <a:lnTo>
                  <a:pt x="2525885" y="1881368"/>
                </a:lnTo>
                <a:lnTo>
                  <a:pt x="2592300" y="1917021"/>
                </a:lnTo>
                <a:lnTo>
                  <a:pt x="2627421" y="1933637"/>
                </a:lnTo>
                <a:lnTo>
                  <a:pt x="2663910" y="1949392"/>
                </a:lnTo>
                <a:lnTo>
                  <a:pt x="2701834" y="1964245"/>
                </a:lnTo>
                <a:lnTo>
                  <a:pt x="2741261" y="1978155"/>
                </a:lnTo>
                <a:lnTo>
                  <a:pt x="2782259" y="1991083"/>
                </a:lnTo>
                <a:lnTo>
                  <a:pt x="2824895" y="2002986"/>
                </a:lnTo>
                <a:lnTo>
                  <a:pt x="2869239" y="2013825"/>
                </a:lnTo>
                <a:lnTo>
                  <a:pt x="2915358" y="2023559"/>
                </a:lnTo>
                <a:lnTo>
                  <a:pt x="2963319" y="2032147"/>
                </a:lnTo>
                <a:lnTo>
                  <a:pt x="3013192" y="2039548"/>
                </a:lnTo>
                <a:lnTo>
                  <a:pt x="3065044" y="2045721"/>
                </a:lnTo>
                <a:lnTo>
                  <a:pt x="3118942" y="2050627"/>
                </a:lnTo>
                <a:lnTo>
                  <a:pt x="3174956" y="2054225"/>
                </a:lnTo>
                <a:lnTo>
                  <a:pt x="3174956" y="0"/>
                </a:lnTo>
                <a:close/>
              </a:path>
            </a:pathLst>
          </a:custGeom>
          <a:solidFill>
            <a:srgbClr val="E3EEF8"/>
          </a:solidFill>
        </p:spPr>
        <p:txBody>
          <a:bodyPr wrap="square" lIns="0" tIns="0" rIns="0" bIns="0" rtlCol="0"/>
          <a:lstStyle/>
          <a:p>
            <a:endParaRPr sz="2400"/>
          </a:p>
        </p:txBody>
      </p:sp>
      <p:grpSp>
        <p:nvGrpSpPr>
          <p:cNvPr id="5" name="object 5"/>
          <p:cNvGrpSpPr/>
          <p:nvPr/>
        </p:nvGrpSpPr>
        <p:grpSpPr>
          <a:xfrm>
            <a:off x="-40877" y="0"/>
            <a:ext cx="10865273" cy="6162887"/>
            <a:chOff x="119" y="126"/>
            <a:chExt cx="8148955" cy="4622165"/>
          </a:xfrm>
        </p:grpSpPr>
        <p:sp>
          <p:nvSpPr>
            <p:cNvPr id="6" name="object 6"/>
            <p:cNvSpPr/>
            <p:nvPr/>
          </p:nvSpPr>
          <p:spPr>
            <a:xfrm>
              <a:off x="119" y="126"/>
              <a:ext cx="5046345" cy="1219200"/>
            </a:xfrm>
            <a:custGeom>
              <a:avLst/>
              <a:gdLst/>
              <a:ahLst/>
              <a:cxnLst/>
              <a:rect l="l" t="t" r="r" b="b"/>
              <a:pathLst>
                <a:path w="5046345" h="1219200">
                  <a:moveTo>
                    <a:pt x="5045844" y="0"/>
                  </a:moveTo>
                  <a:lnTo>
                    <a:pt x="0" y="0"/>
                  </a:lnTo>
                  <a:lnTo>
                    <a:pt x="0" y="653034"/>
                  </a:lnTo>
                  <a:lnTo>
                    <a:pt x="64646" y="653203"/>
                  </a:lnTo>
                  <a:lnTo>
                    <a:pt x="127114" y="653710"/>
                  </a:lnTo>
                  <a:lnTo>
                    <a:pt x="187467" y="654547"/>
                  </a:lnTo>
                  <a:lnTo>
                    <a:pt x="245769" y="655710"/>
                  </a:lnTo>
                  <a:lnTo>
                    <a:pt x="302083" y="657192"/>
                  </a:lnTo>
                  <a:lnTo>
                    <a:pt x="356474" y="658990"/>
                  </a:lnTo>
                  <a:lnTo>
                    <a:pt x="409006" y="661096"/>
                  </a:lnTo>
                  <a:lnTo>
                    <a:pt x="459743" y="663506"/>
                  </a:lnTo>
                  <a:lnTo>
                    <a:pt x="508748" y="666215"/>
                  </a:lnTo>
                  <a:lnTo>
                    <a:pt x="556086" y="669216"/>
                  </a:lnTo>
                  <a:lnTo>
                    <a:pt x="601820" y="672505"/>
                  </a:lnTo>
                  <a:lnTo>
                    <a:pt x="646015" y="676076"/>
                  </a:lnTo>
                  <a:lnTo>
                    <a:pt x="688734" y="679923"/>
                  </a:lnTo>
                  <a:lnTo>
                    <a:pt x="730041" y="684042"/>
                  </a:lnTo>
                  <a:lnTo>
                    <a:pt x="770001" y="688426"/>
                  </a:lnTo>
                  <a:lnTo>
                    <a:pt x="808677" y="693070"/>
                  </a:lnTo>
                  <a:lnTo>
                    <a:pt x="882433" y="703118"/>
                  </a:lnTo>
                  <a:lnTo>
                    <a:pt x="951821" y="714141"/>
                  </a:lnTo>
                  <a:lnTo>
                    <a:pt x="1017353" y="726097"/>
                  </a:lnTo>
                  <a:lnTo>
                    <a:pt x="1079540" y="738941"/>
                  </a:lnTo>
                  <a:lnTo>
                    <a:pt x="1138894" y="752631"/>
                  </a:lnTo>
                  <a:lnTo>
                    <a:pt x="1195926" y="767123"/>
                  </a:lnTo>
                  <a:lnTo>
                    <a:pt x="1251149" y="782372"/>
                  </a:lnTo>
                  <a:lnTo>
                    <a:pt x="1305073" y="798337"/>
                  </a:lnTo>
                  <a:lnTo>
                    <a:pt x="1358210" y="814973"/>
                  </a:lnTo>
                  <a:lnTo>
                    <a:pt x="1411071" y="832237"/>
                  </a:lnTo>
                  <a:lnTo>
                    <a:pt x="1659256" y="916530"/>
                  </a:lnTo>
                  <a:lnTo>
                    <a:pt x="1719747" y="936470"/>
                  </a:lnTo>
                  <a:lnTo>
                    <a:pt x="1783288" y="956755"/>
                  </a:lnTo>
                  <a:lnTo>
                    <a:pt x="1850389" y="977342"/>
                  </a:lnTo>
                  <a:lnTo>
                    <a:pt x="1921564" y="998187"/>
                  </a:lnTo>
                  <a:lnTo>
                    <a:pt x="1958839" y="1008693"/>
                  </a:lnTo>
                  <a:lnTo>
                    <a:pt x="1997323" y="1019248"/>
                  </a:lnTo>
                  <a:lnTo>
                    <a:pt x="2037082" y="1029845"/>
                  </a:lnTo>
                  <a:lnTo>
                    <a:pt x="2078178" y="1040479"/>
                  </a:lnTo>
                  <a:lnTo>
                    <a:pt x="2120677" y="1051145"/>
                  </a:lnTo>
                  <a:lnTo>
                    <a:pt x="2164641" y="1061838"/>
                  </a:lnTo>
                  <a:lnTo>
                    <a:pt x="2210135" y="1072552"/>
                  </a:lnTo>
                  <a:lnTo>
                    <a:pt x="2257223" y="1083282"/>
                  </a:lnTo>
                  <a:lnTo>
                    <a:pt x="2305968" y="1094022"/>
                  </a:lnTo>
                  <a:lnTo>
                    <a:pt x="2356435" y="1104767"/>
                  </a:lnTo>
                  <a:lnTo>
                    <a:pt x="2408687" y="1115511"/>
                  </a:lnTo>
                  <a:lnTo>
                    <a:pt x="2462789" y="1126248"/>
                  </a:lnTo>
                  <a:lnTo>
                    <a:pt x="2518804" y="1136975"/>
                  </a:lnTo>
                  <a:lnTo>
                    <a:pt x="2576797" y="1147684"/>
                  </a:lnTo>
                  <a:lnTo>
                    <a:pt x="2636831" y="1158371"/>
                  </a:lnTo>
                  <a:lnTo>
                    <a:pt x="2698971" y="1169030"/>
                  </a:lnTo>
                  <a:lnTo>
                    <a:pt x="2763279" y="1179656"/>
                  </a:lnTo>
                  <a:lnTo>
                    <a:pt x="2829821" y="1190244"/>
                  </a:lnTo>
                  <a:lnTo>
                    <a:pt x="2883923" y="1198079"/>
                  </a:lnTo>
                  <a:lnTo>
                    <a:pt x="2937266" y="1204623"/>
                  </a:lnTo>
                  <a:lnTo>
                    <a:pt x="2989851" y="1209908"/>
                  </a:lnTo>
                  <a:lnTo>
                    <a:pt x="3041680" y="1213964"/>
                  </a:lnTo>
                  <a:lnTo>
                    <a:pt x="3092757" y="1216823"/>
                  </a:lnTo>
                  <a:lnTo>
                    <a:pt x="3143083" y="1218515"/>
                  </a:lnTo>
                  <a:lnTo>
                    <a:pt x="3192660" y="1219073"/>
                  </a:lnTo>
                  <a:lnTo>
                    <a:pt x="4044469" y="1028592"/>
                  </a:lnTo>
                  <a:lnTo>
                    <a:pt x="4619028" y="609536"/>
                  </a:lnTo>
                  <a:lnTo>
                    <a:pt x="4943700" y="190480"/>
                  </a:lnTo>
                  <a:lnTo>
                    <a:pt x="5045844" y="0"/>
                  </a:lnTo>
                  <a:close/>
                </a:path>
              </a:pathLst>
            </a:custGeom>
            <a:solidFill>
              <a:srgbClr val="FDC92A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7" name="object 7"/>
            <p:cNvSpPr/>
            <p:nvPr/>
          </p:nvSpPr>
          <p:spPr>
            <a:xfrm>
              <a:off x="1042415" y="350494"/>
              <a:ext cx="7106411" cy="4271772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8" name="object 8"/>
            <p:cNvSpPr/>
            <p:nvPr/>
          </p:nvSpPr>
          <p:spPr>
            <a:xfrm>
              <a:off x="1220393" y="481583"/>
              <a:ext cx="6715125" cy="3880485"/>
            </a:xfrm>
            <a:custGeom>
              <a:avLst/>
              <a:gdLst/>
              <a:ahLst/>
              <a:cxnLst/>
              <a:rect l="l" t="t" r="r" b="b"/>
              <a:pathLst>
                <a:path w="6715125" h="3880485">
                  <a:moveTo>
                    <a:pt x="3363036" y="0"/>
                  </a:moveTo>
                  <a:lnTo>
                    <a:pt x="3015979" y="1029"/>
                  </a:lnTo>
                  <a:lnTo>
                    <a:pt x="2668852" y="4088"/>
                  </a:lnTo>
                  <a:lnTo>
                    <a:pt x="2470480" y="6730"/>
                  </a:lnTo>
                  <a:lnTo>
                    <a:pt x="2049358" y="14757"/>
                  </a:lnTo>
                  <a:lnTo>
                    <a:pt x="1747455" y="22145"/>
                  </a:lnTo>
                  <a:lnTo>
                    <a:pt x="1445526" y="31077"/>
                  </a:lnTo>
                  <a:lnTo>
                    <a:pt x="1143559" y="41558"/>
                  </a:lnTo>
                  <a:lnTo>
                    <a:pt x="841538" y="53594"/>
                  </a:lnTo>
                  <a:lnTo>
                    <a:pt x="520141" y="67944"/>
                  </a:lnTo>
                  <a:lnTo>
                    <a:pt x="497535" y="67690"/>
                  </a:lnTo>
                  <a:lnTo>
                    <a:pt x="447916" y="69416"/>
                  </a:lnTo>
                  <a:lnTo>
                    <a:pt x="400633" y="74728"/>
                  </a:lnTo>
                  <a:lnTo>
                    <a:pt x="355938" y="83832"/>
                  </a:lnTo>
                  <a:lnTo>
                    <a:pt x="314084" y="96934"/>
                  </a:lnTo>
                  <a:lnTo>
                    <a:pt x="275322" y="114239"/>
                  </a:lnTo>
                  <a:lnTo>
                    <a:pt x="239907" y="135952"/>
                  </a:lnTo>
                  <a:lnTo>
                    <a:pt x="208089" y="162279"/>
                  </a:lnTo>
                  <a:lnTo>
                    <a:pt x="180122" y="193425"/>
                  </a:lnTo>
                  <a:lnTo>
                    <a:pt x="156258" y="229595"/>
                  </a:lnTo>
                  <a:lnTo>
                    <a:pt x="136749" y="270995"/>
                  </a:lnTo>
                  <a:lnTo>
                    <a:pt x="121849" y="317829"/>
                  </a:lnTo>
                  <a:lnTo>
                    <a:pt x="111809" y="370304"/>
                  </a:lnTo>
                  <a:lnTo>
                    <a:pt x="106883" y="428625"/>
                  </a:lnTo>
                  <a:lnTo>
                    <a:pt x="103351" y="477341"/>
                  </a:lnTo>
                  <a:lnTo>
                    <a:pt x="86436" y="684656"/>
                  </a:lnTo>
                  <a:lnTo>
                    <a:pt x="54813" y="1060068"/>
                  </a:lnTo>
                  <a:lnTo>
                    <a:pt x="43853" y="1199984"/>
                  </a:lnTo>
                  <a:lnTo>
                    <a:pt x="33369" y="1345032"/>
                  </a:lnTo>
                  <a:lnTo>
                    <a:pt x="26818" y="1444077"/>
                  </a:lnTo>
                  <a:lnTo>
                    <a:pt x="20741" y="1544644"/>
                  </a:lnTo>
                  <a:lnTo>
                    <a:pt x="15242" y="1646431"/>
                  </a:lnTo>
                  <a:lnTo>
                    <a:pt x="10425" y="1749133"/>
                  </a:lnTo>
                  <a:lnTo>
                    <a:pt x="6254" y="1856311"/>
                  </a:lnTo>
                  <a:lnTo>
                    <a:pt x="3176" y="1959260"/>
                  </a:lnTo>
                  <a:lnTo>
                    <a:pt x="1998" y="2010749"/>
                  </a:lnTo>
                  <a:lnTo>
                    <a:pt x="1078" y="2062198"/>
                  </a:lnTo>
                  <a:lnTo>
                    <a:pt x="430" y="2113571"/>
                  </a:lnTo>
                  <a:lnTo>
                    <a:pt x="66" y="2164832"/>
                  </a:lnTo>
                  <a:lnTo>
                    <a:pt x="0" y="2215943"/>
                  </a:lnTo>
                  <a:lnTo>
                    <a:pt x="244" y="2266868"/>
                  </a:lnTo>
                  <a:lnTo>
                    <a:pt x="812" y="2317571"/>
                  </a:lnTo>
                  <a:lnTo>
                    <a:pt x="1718" y="2368014"/>
                  </a:lnTo>
                  <a:lnTo>
                    <a:pt x="2973" y="2418161"/>
                  </a:lnTo>
                  <a:lnTo>
                    <a:pt x="4592" y="2467975"/>
                  </a:lnTo>
                  <a:lnTo>
                    <a:pt x="6587" y="2517421"/>
                  </a:lnTo>
                  <a:lnTo>
                    <a:pt x="8972" y="2566460"/>
                  </a:lnTo>
                  <a:lnTo>
                    <a:pt x="14414" y="2655187"/>
                  </a:lnTo>
                  <a:lnTo>
                    <a:pt x="19608" y="2722751"/>
                  </a:lnTo>
                  <a:lnTo>
                    <a:pt x="24428" y="2776272"/>
                  </a:lnTo>
                  <a:lnTo>
                    <a:pt x="29858" y="2829019"/>
                  </a:lnTo>
                  <a:lnTo>
                    <a:pt x="35903" y="2880924"/>
                  </a:lnTo>
                  <a:lnTo>
                    <a:pt x="47548" y="2966466"/>
                  </a:lnTo>
                  <a:lnTo>
                    <a:pt x="57209" y="3026683"/>
                  </a:lnTo>
                  <a:lnTo>
                    <a:pt x="67917" y="3085297"/>
                  </a:lnTo>
                  <a:lnTo>
                    <a:pt x="79706" y="3142206"/>
                  </a:lnTo>
                  <a:lnTo>
                    <a:pt x="92611" y="3197307"/>
                  </a:lnTo>
                  <a:lnTo>
                    <a:pt x="106668" y="3250497"/>
                  </a:lnTo>
                  <a:lnTo>
                    <a:pt x="121911" y="3301676"/>
                  </a:lnTo>
                  <a:lnTo>
                    <a:pt x="138375" y="3350740"/>
                  </a:lnTo>
                  <a:lnTo>
                    <a:pt x="156094" y="3397587"/>
                  </a:lnTo>
                  <a:lnTo>
                    <a:pt x="175103" y="3442115"/>
                  </a:lnTo>
                  <a:lnTo>
                    <a:pt x="195438" y="3484223"/>
                  </a:lnTo>
                  <a:lnTo>
                    <a:pt x="217133" y="3523807"/>
                  </a:lnTo>
                  <a:lnTo>
                    <a:pt x="240223" y="3560766"/>
                  </a:lnTo>
                  <a:lnTo>
                    <a:pt x="264743" y="3594998"/>
                  </a:lnTo>
                  <a:lnTo>
                    <a:pt x="290727" y="3626399"/>
                  </a:lnTo>
                  <a:lnTo>
                    <a:pt x="318973" y="3655542"/>
                  </a:lnTo>
                  <a:lnTo>
                    <a:pt x="353378" y="3680292"/>
                  </a:lnTo>
                  <a:lnTo>
                    <a:pt x="406491" y="3710598"/>
                  </a:lnTo>
                  <a:lnTo>
                    <a:pt x="449888" y="3729812"/>
                  </a:lnTo>
                  <a:lnTo>
                    <a:pt x="494648" y="3745444"/>
                  </a:lnTo>
                  <a:lnTo>
                    <a:pt x="540534" y="3757919"/>
                  </a:lnTo>
                  <a:lnTo>
                    <a:pt x="587308" y="3767658"/>
                  </a:lnTo>
                  <a:lnTo>
                    <a:pt x="634733" y="3775083"/>
                  </a:lnTo>
                  <a:lnTo>
                    <a:pt x="682573" y="3780617"/>
                  </a:lnTo>
                  <a:lnTo>
                    <a:pt x="730591" y="3784683"/>
                  </a:lnTo>
                  <a:lnTo>
                    <a:pt x="778549" y="3787703"/>
                  </a:lnTo>
                  <a:lnTo>
                    <a:pt x="826211" y="3790099"/>
                  </a:lnTo>
                  <a:lnTo>
                    <a:pt x="1027189" y="3803804"/>
                  </a:lnTo>
                  <a:lnTo>
                    <a:pt x="1228129" y="3816376"/>
                  </a:lnTo>
                  <a:lnTo>
                    <a:pt x="1429036" y="3827816"/>
                  </a:lnTo>
                  <a:lnTo>
                    <a:pt x="1629914" y="3838124"/>
                  </a:lnTo>
                  <a:lnTo>
                    <a:pt x="1830766" y="3847298"/>
                  </a:lnTo>
                  <a:lnTo>
                    <a:pt x="2031598" y="3855340"/>
                  </a:lnTo>
                  <a:lnTo>
                    <a:pt x="2232414" y="3862249"/>
                  </a:lnTo>
                  <a:lnTo>
                    <a:pt x="2433217" y="3868025"/>
                  </a:lnTo>
                  <a:lnTo>
                    <a:pt x="2634012" y="3872669"/>
                  </a:lnTo>
                  <a:lnTo>
                    <a:pt x="2834804" y="3876179"/>
                  </a:lnTo>
                  <a:lnTo>
                    <a:pt x="3035596" y="3878556"/>
                  </a:lnTo>
                  <a:lnTo>
                    <a:pt x="3188284" y="3879724"/>
                  </a:lnTo>
                  <a:lnTo>
                    <a:pt x="3429088" y="3880066"/>
                  </a:lnTo>
                  <a:lnTo>
                    <a:pt x="3633357" y="3879165"/>
                  </a:lnTo>
                  <a:lnTo>
                    <a:pt x="3837632" y="3877066"/>
                  </a:lnTo>
                  <a:lnTo>
                    <a:pt x="4041920" y="3873777"/>
                  </a:lnTo>
                  <a:lnTo>
                    <a:pt x="4246225" y="3869303"/>
                  </a:lnTo>
                  <a:lnTo>
                    <a:pt x="4450553" y="3863651"/>
                  </a:lnTo>
                  <a:lnTo>
                    <a:pt x="4654910" y="3856825"/>
                  </a:lnTo>
                  <a:lnTo>
                    <a:pt x="4859300" y="3848832"/>
                  </a:lnTo>
                  <a:lnTo>
                    <a:pt x="5076126" y="3839025"/>
                  </a:lnTo>
                  <a:lnTo>
                    <a:pt x="5282368" y="3828596"/>
                  </a:lnTo>
                  <a:lnTo>
                    <a:pt x="5488657" y="3816967"/>
                  </a:lnTo>
                  <a:lnTo>
                    <a:pt x="5694964" y="3804135"/>
                  </a:lnTo>
                  <a:lnTo>
                    <a:pt x="5901258" y="3790099"/>
                  </a:lnTo>
                  <a:lnTo>
                    <a:pt x="5936941" y="3790975"/>
                  </a:lnTo>
                  <a:lnTo>
                    <a:pt x="6003202" y="3789698"/>
                  </a:lnTo>
                  <a:lnTo>
                    <a:pt x="6055363" y="3785700"/>
                  </a:lnTo>
                  <a:lnTo>
                    <a:pt x="6105148" y="3779076"/>
                  </a:lnTo>
                  <a:lnTo>
                    <a:pt x="6152593" y="3769860"/>
                  </a:lnTo>
                  <a:lnTo>
                    <a:pt x="6197735" y="3758084"/>
                  </a:lnTo>
                  <a:lnTo>
                    <a:pt x="6240611" y="3743781"/>
                  </a:lnTo>
                  <a:lnTo>
                    <a:pt x="6281255" y="3726983"/>
                  </a:lnTo>
                  <a:lnTo>
                    <a:pt x="6319706" y="3707724"/>
                  </a:lnTo>
                  <a:lnTo>
                    <a:pt x="6355999" y="3686037"/>
                  </a:lnTo>
                  <a:lnTo>
                    <a:pt x="6390171" y="3661954"/>
                  </a:lnTo>
                  <a:lnTo>
                    <a:pt x="6422258" y="3635508"/>
                  </a:lnTo>
                  <a:lnTo>
                    <a:pt x="6452296" y="3606732"/>
                  </a:lnTo>
                  <a:lnTo>
                    <a:pt x="6480323" y="3575659"/>
                  </a:lnTo>
                  <a:lnTo>
                    <a:pt x="6506373" y="3542321"/>
                  </a:lnTo>
                  <a:lnTo>
                    <a:pt x="6530484" y="3506751"/>
                  </a:lnTo>
                  <a:lnTo>
                    <a:pt x="6552693" y="3468982"/>
                  </a:lnTo>
                  <a:lnTo>
                    <a:pt x="6573034" y="3429048"/>
                  </a:lnTo>
                  <a:lnTo>
                    <a:pt x="6591546" y="3386980"/>
                  </a:lnTo>
                  <a:lnTo>
                    <a:pt x="6608263" y="3342811"/>
                  </a:lnTo>
                  <a:lnTo>
                    <a:pt x="6623224" y="3296575"/>
                  </a:lnTo>
                  <a:lnTo>
                    <a:pt x="6636463" y="3248304"/>
                  </a:lnTo>
                  <a:lnTo>
                    <a:pt x="6648017" y="3198032"/>
                  </a:lnTo>
                  <a:lnTo>
                    <a:pt x="6657924" y="3145790"/>
                  </a:lnTo>
                  <a:lnTo>
                    <a:pt x="6659575" y="3138042"/>
                  </a:lnTo>
                  <a:lnTo>
                    <a:pt x="6668265" y="3077382"/>
                  </a:lnTo>
                  <a:lnTo>
                    <a:pt x="6673620" y="3031286"/>
                  </a:lnTo>
                  <a:lnTo>
                    <a:pt x="6677945" y="2983910"/>
                  </a:lnTo>
                  <a:lnTo>
                    <a:pt x="6681258" y="2935284"/>
                  </a:lnTo>
                  <a:lnTo>
                    <a:pt x="6683578" y="2885440"/>
                  </a:lnTo>
                  <a:lnTo>
                    <a:pt x="6704406" y="2318385"/>
                  </a:lnTo>
                  <a:lnTo>
                    <a:pt x="6708799" y="2171017"/>
                  </a:lnTo>
                  <a:lnTo>
                    <a:pt x="6712234" y="2023279"/>
                  </a:lnTo>
                  <a:lnTo>
                    <a:pt x="6713854" y="1924650"/>
                  </a:lnTo>
                  <a:lnTo>
                    <a:pt x="6714842" y="1825958"/>
                  </a:lnTo>
                  <a:lnTo>
                    <a:pt x="6715074" y="1721358"/>
                  </a:lnTo>
                  <a:lnTo>
                    <a:pt x="6714398" y="1619125"/>
                  </a:lnTo>
                  <a:lnTo>
                    <a:pt x="6713699" y="1568047"/>
                  </a:lnTo>
                  <a:lnTo>
                    <a:pt x="6712744" y="1517002"/>
                  </a:lnTo>
                  <a:lnTo>
                    <a:pt x="6711522" y="1465995"/>
                  </a:lnTo>
                  <a:lnTo>
                    <a:pt x="6710022" y="1415033"/>
                  </a:lnTo>
                  <a:lnTo>
                    <a:pt x="6708232" y="1364122"/>
                  </a:lnTo>
                  <a:lnTo>
                    <a:pt x="6706140" y="1313268"/>
                  </a:lnTo>
                  <a:lnTo>
                    <a:pt x="6703736" y="1262475"/>
                  </a:lnTo>
                  <a:lnTo>
                    <a:pt x="6701007" y="1211751"/>
                  </a:lnTo>
                  <a:lnTo>
                    <a:pt x="6697944" y="1161100"/>
                  </a:lnTo>
                  <a:lnTo>
                    <a:pt x="6694533" y="1110529"/>
                  </a:lnTo>
                  <a:lnTo>
                    <a:pt x="6690764" y="1060044"/>
                  </a:lnTo>
                  <a:lnTo>
                    <a:pt x="6684213" y="982852"/>
                  </a:lnTo>
                  <a:lnTo>
                    <a:pt x="6679280" y="930255"/>
                  </a:lnTo>
                  <a:lnTo>
                    <a:pt x="6673874" y="877753"/>
                  </a:lnTo>
                  <a:lnTo>
                    <a:pt x="6667988" y="825357"/>
                  </a:lnTo>
                  <a:lnTo>
                    <a:pt x="6661616" y="773077"/>
                  </a:lnTo>
                  <a:lnTo>
                    <a:pt x="6654750" y="720924"/>
                  </a:lnTo>
                  <a:lnTo>
                    <a:pt x="6644077" y="646810"/>
                  </a:lnTo>
                  <a:lnTo>
                    <a:pt x="6633540" y="580516"/>
                  </a:lnTo>
                  <a:lnTo>
                    <a:pt x="6624478" y="527218"/>
                  </a:lnTo>
                  <a:lnTo>
                    <a:pt x="6614810" y="474128"/>
                  </a:lnTo>
                  <a:lnTo>
                    <a:pt x="6604520" y="421243"/>
                  </a:lnTo>
                  <a:lnTo>
                    <a:pt x="6593596" y="368558"/>
                  </a:lnTo>
                  <a:lnTo>
                    <a:pt x="6582022" y="316071"/>
                  </a:lnTo>
                  <a:lnTo>
                    <a:pt x="6561658" y="230631"/>
                  </a:lnTo>
                  <a:lnTo>
                    <a:pt x="6546554" y="190760"/>
                  </a:lnTo>
                  <a:lnTo>
                    <a:pt x="6523820" y="157604"/>
                  </a:lnTo>
                  <a:lnTo>
                    <a:pt x="6494481" y="130549"/>
                  </a:lnTo>
                  <a:lnTo>
                    <a:pt x="6459566" y="108979"/>
                  </a:lnTo>
                  <a:lnTo>
                    <a:pt x="6420103" y="92281"/>
                  </a:lnTo>
                  <a:lnTo>
                    <a:pt x="6377119" y="79838"/>
                  </a:lnTo>
                  <a:lnTo>
                    <a:pt x="6331641" y="71036"/>
                  </a:lnTo>
                  <a:lnTo>
                    <a:pt x="6284698" y="65261"/>
                  </a:lnTo>
                  <a:lnTo>
                    <a:pt x="6237317" y="61897"/>
                  </a:lnTo>
                  <a:lnTo>
                    <a:pt x="6190526" y="60329"/>
                  </a:lnTo>
                  <a:lnTo>
                    <a:pt x="6145352" y="59943"/>
                  </a:lnTo>
                  <a:lnTo>
                    <a:pt x="6057400" y="60275"/>
                  </a:lnTo>
                  <a:lnTo>
                    <a:pt x="6034088" y="59842"/>
                  </a:lnTo>
                  <a:lnTo>
                    <a:pt x="5411165" y="35305"/>
                  </a:lnTo>
                  <a:lnTo>
                    <a:pt x="5097599" y="25315"/>
                  </a:lnTo>
                  <a:lnTo>
                    <a:pt x="4791476" y="17169"/>
                  </a:lnTo>
                  <a:lnTo>
                    <a:pt x="4485366" y="10599"/>
                  </a:lnTo>
                  <a:lnTo>
                    <a:pt x="4179267" y="5606"/>
                  </a:lnTo>
                  <a:lnTo>
                    <a:pt x="3873177" y="2189"/>
                  </a:lnTo>
                  <a:lnTo>
                    <a:pt x="3567091" y="350"/>
                  </a:lnTo>
                  <a:lnTo>
                    <a:pt x="3363036" y="0"/>
                  </a:lnTo>
                  <a:close/>
                </a:path>
              </a:pathLst>
            </a:custGeom>
            <a:solidFill>
              <a:srgbClr val="FFF5D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grpSp>
        <p:nvGrpSpPr>
          <p:cNvPr id="10" name="object 10"/>
          <p:cNvGrpSpPr/>
          <p:nvPr/>
        </p:nvGrpSpPr>
        <p:grpSpPr>
          <a:xfrm>
            <a:off x="1101350" y="325069"/>
            <a:ext cx="10292079" cy="5759027"/>
            <a:chOff x="826008" y="243801"/>
            <a:chExt cx="7719059" cy="4319270"/>
          </a:xfrm>
        </p:grpSpPr>
        <p:sp>
          <p:nvSpPr>
            <p:cNvPr id="11" name="object 11"/>
            <p:cNvSpPr/>
            <p:nvPr/>
          </p:nvSpPr>
          <p:spPr>
            <a:xfrm>
              <a:off x="6960108" y="323062"/>
              <a:ext cx="1269479" cy="1005865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2" name="object 12"/>
            <p:cNvSpPr/>
            <p:nvPr/>
          </p:nvSpPr>
          <p:spPr>
            <a:xfrm>
              <a:off x="7019659" y="362712"/>
              <a:ext cx="1154211" cy="89306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3" name="object 13"/>
            <p:cNvSpPr/>
            <p:nvPr/>
          </p:nvSpPr>
          <p:spPr>
            <a:xfrm>
              <a:off x="859536" y="3262884"/>
              <a:ext cx="1274064" cy="122986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4" name="object 14"/>
            <p:cNvSpPr/>
            <p:nvPr/>
          </p:nvSpPr>
          <p:spPr>
            <a:xfrm>
              <a:off x="919416" y="3302508"/>
              <a:ext cx="1158938" cy="111709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231392" y="243801"/>
              <a:ext cx="387108" cy="484670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329055" y="362839"/>
              <a:ext cx="197103" cy="216153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4171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9025" y="45862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26449" y="131246"/>
                  </a:lnTo>
                  <a:lnTo>
                    <a:pt x="17684" y="138684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3011" y="263207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0742" y="286258"/>
                  </a:lnTo>
                  <a:lnTo>
                    <a:pt x="102901" y="291211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21062" y="54610"/>
                  </a:lnTo>
                  <a:lnTo>
                    <a:pt x="118312" y="30410"/>
                  </a:lnTo>
                  <a:lnTo>
                    <a:pt x="117252" y="22225"/>
                  </a:lnTo>
                  <a:lnTo>
                    <a:pt x="108362" y="0"/>
                  </a:lnTo>
                  <a:lnTo>
                    <a:pt x="104171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062228" y="504456"/>
              <a:ext cx="329247" cy="39927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157236" y="582168"/>
              <a:ext cx="142735" cy="210312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1" name="object 21"/>
            <p:cNvSpPr/>
            <p:nvPr/>
          </p:nvSpPr>
          <p:spPr>
            <a:xfrm>
              <a:off x="1160460" y="582168"/>
              <a:ext cx="139700" cy="210820"/>
            </a:xfrm>
            <a:custGeom>
              <a:avLst/>
              <a:gdLst/>
              <a:ahLst/>
              <a:cxnLst/>
              <a:rect l="l" t="t" r="r" b="b"/>
              <a:pathLst>
                <a:path w="139700" h="210820">
                  <a:moveTo>
                    <a:pt x="63653" y="0"/>
                  </a:moveTo>
                  <a:lnTo>
                    <a:pt x="54802" y="14351"/>
                  </a:lnTo>
                  <a:lnTo>
                    <a:pt x="54802" y="18287"/>
                  </a:lnTo>
                  <a:lnTo>
                    <a:pt x="51475" y="39286"/>
                  </a:lnTo>
                  <a:lnTo>
                    <a:pt x="43530" y="57880"/>
                  </a:lnTo>
                  <a:lnTo>
                    <a:pt x="31538" y="74330"/>
                  </a:lnTo>
                  <a:lnTo>
                    <a:pt x="16067" y="88900"/>
                  </a:lnTo>
                  <a:lnTo>
                    <a:pt x="12739" y="92202"/>
                  </a:lnTo>
                  <a:lnTo>
                    <a:pt x="8307" y="94361"/>
                  </a:lnTo>
                  <a:lnTo>
                    <a:pt x="4979" y="97662"/>
                  </a:lnTo>
                  <a:lnTo>
                    <a:pt x="1035" y="102687"/>
                  </a:lnTo>
                  <a:lnTo>
                    <a:pt x="0" y="108616"/>
                  </a:lnTo>
                  <a:lnTo>
                    <a:pt x="1867" y="114307"/>
                  </a:lnTo>
                  <a:lnTo>
                    <a:pt x="6630" y="118618"/>
                  </a:lnTo>
                  <a:lnTo>
                    <a:pt x="9958" y="120904"/>
                  </a:lnTo>
                  <a:lnTo>
                    <a:pt x="13844" y="122555"/>
                  </a:lnTo>
                  <a:lnTo>
                    <a:pt x="17718" y="124206"/>
                  </a:lnTo>
                  <a:lnTo>
                    <a:pt x="41517" y="154559"/>
                  </a:lnTo>
                  <a:lnTo>
                    <a:pt x="42610" y="160655"/>
                  </a:lnTo>
                  <a:lnTo>
                    <a:pt x="44286" y="166751"/>
                  </a:lnTo>
                  <a:lnTo>
                    <a:pt x="45391" y="172720"/>
                  </a:lnTo>
                  <a:lnTo>
                    <a:pt x="46239" y="179073"/>
                  </a:lnTo>
                  <a:lnTo>
                    <a:pt x="47193" y="185547"/>
                  </a:lnTo>
                  <a:lnTo>
                    <a:pt x="48354" y="192115"/>
                  </a:lnTo>
                  <a:lnTo>
                    <a:pt x="49823" y="198755"/>
                  </a:lnTo>
                  <a:lnTo>
                    <a:pt x="50915" y="202565"/>
                  </a:lnTo>
                  <a:lnTo>
                    <a:pt x="54802" y="205359"/>
                  </a:lnTo>
                  <a:lnTo>
                    <a:pt x="58675" y="210312"/>
                  </a:lnTo>
                  <a:lnTo>
                    <a:pt x="63653" y="206502"/>
                  </a:lnTo>
                  <a:lnTo>
                    <a:pt x="68086" y="204216"/>
                  </a:lnTo>
                  <a:lnTo>
                    <a:pt x="69762" y="199771"/>
                  </a:lnTo>
                  <a:lnTo>
                    <a:pt x="71967" y="193500"/>
                  </a:lnTo>
                  <a:lnTo>
                    <a:pt x="73764" y="187134"/>
                  </a:lnTo>
                  <a:lnTo>
                    <a:pt x="75354" y="180768"/>
                  </a:lnTo>
                  <a:lnTo>
                    <a:pt x="76938" y="174498"/>
                  </a:lnTo>
                  <a:lnTo>
                    <a:pt x="95278" y="136588"/>
                  </a:lnTo>
                  <a:lnTo>
                    <a:pt x="130621" y="113157"/>
                  </a:lnTo>
                  <a:lnTo>
                    <a:pt x="138876" y="110998"/>
                  </a:lnTo>
                  <a:lnTo>
                    <a:pt x="139511" y="101600"/>
                  </a:lnTo>
                  <a:lnTo>
                    <a:pt x="132272" y="96012"/>
                  </a:lnTo>
                  <a:lnTo>
                    <a:pt x="130113" y="94361"/>
                  </a:lnTo>
                  <a:lnTo>
                    <a:pt x="127827" y="92710"/>
                  </a:lnTo>
                  <a:lnTo>
                    <a:pt x="125668" y="91694"/>
                  </a:lnTo>
                  <a:lnTo>
                    <a:pt x="113642" y="83099"/>
                  </a:lnTo>
                  <a:lnTo>
                    <a:pt x="89130" y="46862"/>
                  </a:lnTo>
                  <a:lnTo>
                    <a:pt x="81570" y="25360"/>
                  </a:lnTo>
                  <a:lnTo>
                    <a:pt x="79160" y="18287"/>
                  </a:lnTo>
                  <a:lnTo>
                    <a:pt x="66981" y="0"/>
                  </a:lnTo>
                  <a:lnTo>
                    <a:pt x="63653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2" name="object 22"/>
            <p:cNvSpPr/>
            <p:nvPr/>
          </p:nvSpPr>
          <p:spPr>
            <a:xfrm>
              <a:off x="1329023" y="321564"/>
              <a:ext cx="196215" cy="295910"/>
            </a:xfrm>
            <a:custGeom>
              <a:avLst/>
              <a:gdLst/>
              <a:ahLst/>
              <a:cxnLst/>
              <a:rect l="l" t="t" r="r" b="b"/>
              <a:pathLst>
                <a:path w="196215" h="295909">
                  <a:moveTo>
                    <a:pt x="108362" y="0"/>
                  </a:moveTo>
                  <a:lnTo>
                    <a:pt x="102393" y="0"/>
                  </a:lnTo>
                  <a:lnTo>
                    <a:pt x="100742" y="508"/>
                  </a:lnTo>
                  <a:lnTo>
                    <a:pt x="99091" y="1397"/>
                  </a:lnTo>
                  <a:lnTo>
                    <a:pt x="90836" y="4699"/>
                  </a:lnTo>
                  <a:lnTo>
                    <a:pt x="84740" y="12446"/>
                  </a:lnTo>
                  <a:lnTo>
                    <a:pt x="83724" y="21209"/>
                  </a:lnTo>
                  <a:lnTo>
                    <a:pt x="81470" y="33518"/>
                  </a:lnTo>
                  <a:lnTo>
                    <a:pt x="76581" y="58231"/>
                  </a:lnTo>
                  <a:lnTo>
                    <a:pt x="74326" y="70612"/>
                  </a:lnTo>
                  <a:lnTo>
                    <a:pt x="71401" y="81347"/>
                  </a:lnTo>
                  <a:lnTo>
                    <a:pt x="44170" y="116181"/>
                  </a:lnTo>
                  <a:lnTo>
                    <a:pt x="12798" y="142545"/>
                  </a:lnTo>
                  <a:lnTo>
                    <a:pt x="8413" y="146303"/>
                  </a:lnTo>
                  <a:lnTo>
                    <a:pt x="3968" y="150749"/>
                  </a:lnTo>
                  <a:lnTo>
                    <a:pt x="341" y="156886"/>
                  </a:lnTo>
                  <a:lnTo>
                    <a:pt x="0" y="163750"/>
                  </a:lnTo>
                  <a:lnTo>
                    <a:pt x="2754" y="170019"/>
                  </a:lnTo>
                  <a:lnTo>
                    <a:pt x="8413" y="174371"/>
                  </a:lnTo>
                  <a:lnTo>
                    <a:pt x="15017" y="177673"/>
                  </a:lnTo>
                  <a:lnTo>
                    <a:pt x="22129" y="180339"/>
                  </a:lnTo>
                  <a:lnTo>
                    <a:pt x="29241" y="182625"/>
                  </a:lnTo>
                  <a:lnTo>
                    <a:pt x="49029" y="192692"/>
                  </a:lnTo>
                  <a:lnTo>
                    <a:pt x="78890" y="224541"/>
                  </a:lnTo>
                  <a:lnTo>
                    <a:pt x="95732" y="272256"/>
                  </a:lnTo>
                  <a:lnTo>
                    <a:pt x="98583" y="281305"/>
                  </a:lnTo>
                  <a:lnTo>
                    <a:pt x="102901" y="291211"/>
                  </a:lnTo>
                  <a:lnTo>
                    <a:pt x="105695" y="295656"/>
                  </a:lnTo>
                  <a:lnTo>
                    <a:pt x="110615" y="290322"/>
                  </a:lnTo>
                  <a:lnTo>
                    <a:pt x="124745" y="253126"/>
                  </a:lnTo>
                  <a:lnTo>
                    <a:pt x="128809" y="235838"/>
                  </a:lnTo>
                  <a:lnTo>
                    <a:pt x="134052" y="219328"/>
                  </a:lnTo>
                  <a:lnTo>
                    <a:pt x="105187" y="219328"/>
                  </a:lnTo>
                  <a:lnTo>
                    <a:pt x="101268" y="212772"/>
                  </a:lnTo>
                  <a:lnTo>
                    <a:pt x="96980" y="206311"/>
                  </a:lnTo>
                  <a:lnTo>
                    <a:pt x="65563" y="173736"/>
                  </a:lnTo>
                  <a:lnTo>
                    <a:pt x="45721" y="161323"/>
                  </a:lnTo>
                  <a:lnTo>
                    <a:pt x="38131" y="156718"/>
                  </a:lnTo>
                  <a:lnTo>
                    <a:pt x="57068" y="140168"/>
                  </a:lnTo>
                  <a:lnTo>
                    <a:pt x="74660" y="122999"/>
                  </a:lnTo>
                  <a:lnTo>
                    <a:pt x="88941" y="103354"/>
                  </a:lnTo>
                  <a:lnTo>
                    <a:pt x="97948" y="79375"/>
                  </a:lnTo>
                  <a:lnTo>
                    <a:pt x="129055" y="79375"/>
                  </a:lnTo>
                  <a:lnTo>
                    <a:pt x="124964" y="70328"/>
                  </a:lnTo>
                  <a:lnTo>
                    <a:pt x="121062" y="54610"/>
                  </a:lnTo>
                  <a:lnTo>
                    <a:pt x="120003" y="46495"/>
                  </a:lnTo>
                  <a:lnTo>
                    <a:pt x="118312" y="30410"/>
                  </a:lnTo>
                  <a:lnTo>
                    <a:pt x="116617" y="17399"/>
                  </a:lnTo>
                  <a:lnTo>
                    <a:pt x="115601" y="11811"/>
                  </a:lnTo>
                  <a:lnTo>
                    <a:pt x="113950" y="6858"/>
                  </a:lnTo>
                  <a:lnTo>
                    <a:pt x="112426" y="2666"/>
                  </a:lnTo>
                  <a:lnTo>
                    <a:pt x="108362" y="0"/>
                  </a:lnTo>
                  <a:close/>
                </a:path>
                <a:path w="196215" h="295909">
                  <a:moveTo>
                    <a:pt x="129055" y="79375"/>
                  </a:moveTo>
                  <a:lnTo>
                    <a:pt x="97948" y="79375"/>
                  </a:lnTo>
                  <a:lnTo>
                    <a:pt x="103943" y="89163"/>
                  </a:lnTo>
                  <a:lnTo>
                    <a:pt x="132514" y="125380"/>
                  </a:lnTo>
                  <a:lnTo>
                    <a:pt x="159035" y="147955"/>
                  </a:lnTo>
                  <a:lnTo>
                    <a:pt x="141692" y="162500"/>
                  </a:lnTo>
                  <a:lnTo>
                    <a:pt x="126492" y="178688"/>
                  </a:lnTo>
                  <a:lnTo>
                    <a:pt x="114101" y="197354"/>
                  </a:lnTo>
                  <a:lnTo>
                    <a:pt x="105187" y="219328"/>
                  </a:lnTo>
                  <a:lnTo>
                    <a:pt x="134052" y="219328"/>
                  </a:lnTo>
                  <a:lnTo>
                    <a:pt x="135572" y="214540"/>
                  </a:lnTo>
                  <a:lnTo>
                    <a:pt x="146526" y="196421"/>
                  </a:lnTo>
                  <a:lnTo>
                    <a:pt x="161099" y="180992"/>
                  </a:lnTo>
                  <a:lnTo>
                    <a:pt x="178720" y="167766"/>
                  </a:lnTo>
                  <a:lnTo>
                    <a:pt x="182022" y="164973"/>
                  </a:lnTo>
                  <a:lnTo>
                    <a:pt x="185959" y="163322"/>
                  </a:lnTo>
                  <a:lnTo>
                    <a:pt x="188626" y="160655"/>
                  </a:lnTo>
                  <a:lnTo>
                    <a:pt x="193930" y="155713"/>
                  </a:lnTo>
                  <a:lnTo>
                    <a:pt x="195818" y="149225"/>
                  </a:lnTo>
                  <a:lnTo>
                    <a:pt x="194395" y="142545"/>
                  </a:lnTo>
                  <a:lnTo>
                    <a:pt x="189769" y="137033"/>
                  </a:lnTo>
                  <a:lnTo>
                    <a:pt x="186467" y="134238"/>
                  </a:lnTo>
                  <a:lnTo>
                    <a:pt x="183165" y="132587"/>
                  </a:lnTo>
                  <a:lnTo>
                    <a:pt x="179863" y="129921"/>
                  </a:lnTo>
                  <a:lnTo>
                    <a:pt x="140815" y="98240"/>
                  </a:lnTo>
                  <a:lnTo>
                    <a:pt x="131603" y="85010"/>
                  </a:lnTo>
                  <a:lnTo>
                    <a:pt x="129055" y="79375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3" name="object 23"/>
            <p:cNvSpPr/>
            <p:nvPr/>
          </p:nvSpPr>
          <p:spPr>
            <a:xfrm>
              <a:off x="1367027" y="400812"/>
              <a:ext cx="120396" cy="140208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4" name="object 24"/>
            <p:cNvSpPr/>
            <p:nvPr/>
          </p:nvSpPr>
          <p:spPr>
            <a:xfrm>
              <a:off x="1160460" y="582168"/>
              <a:ext cx="139511" cy="210312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5" name="object 25"/>
            <p:cNvSpPr/>
            <p:nvPr/>
          </p:nvSpPr>
          <p:spPr>
            <a:xfrm>
              <a:off x="7115555" y="3291840"/>
              <a:ext cx="678205" cy="1200912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6" name="object 26"/>
            <p:cNvSpPr/>
            <p:nvPr/>
          </p:nvSpPr>
          <p:spPr>
            <a:xfrm>
              <a:off x="7174940" y="3331464"/>
              <a:ext cx="563266" cy="108813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7" name="object 27"/>
            <p:cNvSpPr/>
            <p:nvPr/>
          </p:nvSpPr>
          <p:spPr>
            <a:xfrm>
              <a:off x="6669023" y="4114800"/>
              <a:ext cx="358178" cy="44810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29" name="object 29"/>
            <p:cNvSpPr/>
            <p:nvPr/>
          </p:nvSpPr>
          <p:spPr>
            <a:xfrm>
              <a:off x="6760463" y="4223677"/>
              <a:ext cx="179704" cy="198742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0" name="object 30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89376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92" y="40422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22877" y="115134"/>
                  </a:lnTo>
                  <a:lnTo>
                    <a:pt x="15462" y="121627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3049" y="155270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6212" y="187574"/>
                  </a:lnTo>
                  <a:lnTo>
                    <a:pt x="153003" y="146621"/>
                  </a:lnTo>
                  <a:lnTo>
                    <a:pt x="158591" y="142786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07164" y="61558"/>
                  </a:lnTo>
                  <a:lnTo>
                    <a:pt x="100552" y="19748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lnTo>
                    <a:pt x="89376" y="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1" name="object 31"/>
            <p:cNvSpPr/>
            <p:nvPr/>
          </p:nvSpPr>
          <p:spPr>
            <a:xfrm>
              <a:off x="6766337" y="4192524"/>
              <a:ext cx="167640" cy="259079"/>
            </a:xfrm>
            <a:custGeom>
              <a:avLst/>
              <a:gdLst/>
              <a:ahLst/>
              <a:cxnLst/>
              <a:rect l="l" t="t" r="r" b="b"/>
              <a:pathLst>
                <a:path w="167640" h="259079">
                  <a:moveTo>
                    <a:pt x="92932" y="0"/>
                  </a:moveTo>
                  <a:lnTo>
                    <a:pt x="87852" y="0"/>
                  </a:lnTo>
                  <a:lnTo>
                    <a:pt x="86455" y="330"/>
                  </a:lnTo>
                  <a:lnTo>
                    <a:pt x="85185" y="1003"/>
                  </a:lnTo>
                  <a:lnTo>
                    <a:pt x="78073" y="4381"/>
                  </a:lnTo>
                  <a:lnTo>
                    <a:pt x="72993" y="10629"/>
                  </a:lnTo>
                  <a:lnTo>
                    <a:pt x="72104" y="18795"/>
                  </a:lnTo>
                  <a:lnTo>
                    <a:pt x="70149" y="29612"/>
                  </a:lnTo>
                  <a:lnTo>
                    <a:pt x="67920" y="40770"/>
                  </a:lnTo>
                  <a:lnTo>
                    <a:pt x="65764" y="51230"/>
                  </a:lnTo>
                  <a:lnTo>
                    <a:pt x="63595" y="62039"/>
                  </a:lnTo>
                  <a:lnTo>
                    <a:pt x="37947" y="101970"/>
                  </a:lnTo>
                  <a:lnTo>
                    <a:pt x="11271" y="124993"/>
                  </a:lnTo>
                  <a:lnTo>
                    <a:pt x="7461" y="128358"/>
                  </a:lnTo>
                  <a:lnTo>
                    <a:pt x="3778" y="132206"/>
                  </a:lnTo>
                  <a:lnTo>
                    <a:pt x="388" y="137530"/>
                  </a:lnTo>
                  <a:lnTo>
                    <a:pt x="0" y="143438"/>
                  </a:lnTo>
                  <a:lnTo>
                    <a:pt x="2420" y="148896"/>
                  </a:lnTo>
                  <a:lnTo>
                    <a:pt x="7461" y="152869"/>
                  </a:lnTo>
                  <a:lnTo>
                    <a:pt x="18764" y="157683"/>
                  </a:lnTo>
                  <a:lnTo>
                    <a:pt x="24733" y="160070"/>
                  </a:lnTo>
                  <a:lnTo>
                    <a:pt x="41858" y="168636"/>
                  </a:lnTo>
                  <a:lnTo>
                    <a:pt x="56292" y="180932"/>
                  </a:lnTo>
                  <a:lnTo>
                    <a:pt x="67488" y="196373"/>
                  </a:lnTo>
                  <a:lnTo>
                    <a:pt x="74898" y="214375"/>
                  </a:lnTo>
                  <a:lnTo>
                    <a:pt x="79533" y="230665"/>
                  </a:lnTo>
                  <a:lnTo>
                    <a:pt x="81827" y="238648"/>
                  </a:lnTo>
                  <a:lnTo>
                    <a:pt x="84169" y="246583"/>
                  </a:lnTo>
                  <a:lnTo>
                    <a:pt x="86074" y="250913"/>
                  </a:lnTo>
                  <a:lnTo>
                    <a:pt x="87979" y="254761"/>
                  </a:lnTo>
                  <a:lnTo>
                    <a:pt x="90265" y="259079"/>
                  </a:lnTo>
                  <a:lnTo>
                    <a:pt x="96361" y="253301"/>
                  </a:lnTo>
                  <a:lnTo>
                    <a:pt x="100552" y="245135"/>
                  </a:lnTo>
                  <a:lnTo>
                    <a:pt x="102457" y="236969"/>
                  </a:lnTo>
                  <a:lnTo>
                    <a:pt x="104618" y="229119"/>
                  </a:lnTo>
                  <a:lnTo>
                    <a:pt x="106791" y="221408"/>
                  </a:lnTo>
                  <a:lnTo>
                    <a:pt x="108797" y="213787"/>
                  </a:lnTo>
                  <a:lnTo>
                    <a:pt x="110458" y="206209"/>
                  </a:lnTo>
                  <a:lnTo>
                    <a:pt x="114909" y="191795"/>
                  </a:lnTo>
                  <a:lnTo>
                    <a:pt x="89884" y="191795"/>
                  </a:lnTo>
                  <a:lnTo>
                    <a:pt x="86274" y="186110"/>
                  </a:lnTo>
                  <a:lnTo>
                    <a:pt x="82534" y="180565"/>
                  </a:lnTo>
                  <a:lnTo>
                    <a:pt x="55721" y="151904"/>
                  </a:lnTo>
                  <a:lnTo>
                    <a:pt x="38933" y="141499"/>
                  </a:lnTo>
                  <a:lnTo>
                    <a:pt x="32226" y="137490"/>
                  </a:lnTo>
                  <a:lnTo>
                    <a:pt x="32734" y="137490"/>
                  </a:lnTo>
                  <a:lnTo>
                    <a:pt x="48891" y="122707"/>
                  </a:lnTo>
                  <a:lnTo>
                    <a:pt x="63880" y="107519"/>
                  </a:lnTo>
                  <a:lnTo>
                    <a:pt x="76061" y="90257"/>
                  </a:lnTo>
                  <a:lnTo>
                    <a:pt x="83788" y="69253"/>
                  </a:lnTo>
                  <a:lnTo>
                    <a:pt x="110555" y="69253"/>
                  </a:lnTo>
                  <a:lnTo>
                    <a:pt x="101300" y="26881"/>
                  </a:lnTo>
                  <a:lnTo>
                    <a:pt x="100171" y="14947"/>
                  </a:lnTo>
                  <a:lnTo>
                    <a:pt x="99155" y="10629"/>
                  </a:lnTo>
                  <a:lnTo>
                    <a:pt x="97758" y="6311"/>
                  </a:lnTo>
                  <a:lnTo>
                    <a:pt x="96488" y="2159"/>
                  </a:lnTo>
                  <a:lnTo>
                    <a:pt x="92932" y="0"/>
                  </a:lnTo>
                  <a:close/>
                </a:path>
                <a:path w="167640" h="259079">
                  <a:moveTo>
                    <a:pt x="110555" y="69253"/>
                  </a:moveTo>
                  <a:lnTo>
                    <a:pt x="83788" y="69253"/>
                  </a:lnTo>
                  <a:lnTo>
                    <a:pt x="88828" y="77813"/>
                  </a:lnTo>
                  <a:lnTo>
                    <a:pt x="112960" y="109525"/>
                  </a:lnTo>
                  <a:lnTo>
                    <a:pt x="135731" y="129793"/>
                  </a:lnTo>
                  <a:lnTo>
                    <a:pt x="120709" y="142326"/>
                  </a:lnTo>
                  <a:lnTo>
                    <a:pt x="107664" y="156475"/>
                  </a:lnTo>
                  <a:lnTo>
                    <a:pt x="97190" y="172783"/>
                  </a:lnTo>
                  <a:lnTo>
                    <a:pt x="89884" y="191795"/>
                  </a:lnTo>
                  <a:lnTo>
                    <a:pt x="114909" y="191795"/>
                  </a:lnTo>
                  <a:lnTo>
                    <a:pt x="116212" y="187574"/>
                  </a:lnTo>
                  <a:lnTo>
                    <a:pt x="125539" y="171734"/>
                  </a:lnTo>
                  <a:lnTo>
                    <a:pt x="137961" y="158234"/>
                  </a:lnTo>
                  <a:lnTo>
                    <a:pt x="153003" y="146621"/>
                  </a:lnTo>
                  <a:lnTo>
                    <a:pt x="161385" y="140855"/>
                  </a:lnTo>
                  <a:lnTo>
                    <a:pt x="165687" y="136269"/>
                  </a:lnTo>
                  <a:lnTo>
                    <a:pt x="167322" y="130463"/>
                  </a:lnTo>
                  <a:lnTo>
                    <a:pt x="166242" y="124567"/>
                  </a:lnTo>
                  <a:lnTo>
                    <a:pt x="162401" y="119710"/>
                  </a:lnTo>
                  <a:lnTo>
                    <a:pt x="159607" y="117779"/>
                  </a:lnTo>
                  <a:lnTo>
                    <a:pt x="156305" y="115874"/>
                  </a:lnTo>
                  <a:lnTo>
                    <a:pt x="153892" y="113944"/>
                  </a:lnTo>
                  <a:lnTo>
                    <a:pt x="147901" y="109405"/>
                  </a:lnTo>
                  <a:lnTo>
                    <a:pt x="141874" y="104995"/>
                  </a:lnTo>
                  <a:lnTo>
                    <a:pt x="136015" y="100498"/>
                  </a:lnTo>
                  <a:lnTo>
                    <a:pt x="130524" y="95694"/>
                  </a:lnTo>
                  <a:lnTo>
                    <a:pt x="120642" y="85819"/>
                  </a:lnTo>
                  <a:lnTo>
                    <a:pt x="112807" y="74364"/>
                  </a:lnTo>
                  <a:lnTo>
                    <a:pt x="110555" y="69253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2" name="object 32"/>
            <p:cNvSpPr/>
            <p:nvPr/>
          </p:nvSpPr>
          <p:spPr>
            <a:xfrm>
              <a:off x="6798563" y="4262640"/>
              <a:ext cx="103631" cy="121894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3" name="object 33"/>
            <p:cNvSpPr/>
            <p:nvPr/>
          </p:nvSpPr>
          <p:spPr>
            <a:xfrm>
              <a:off x="8215884" y="1565084"/>
              <a:ext cx="315468" cy="320103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4" name="object 34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0719" y="0"/>
                  </a:move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4199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46307" y="23749"/>
                  </a:lnTo>
                  <a:lnTo>
                    <a:pt x="79109" y="23749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  <a:path w="86995" h="93344">
                  <a:moveTo>
                    <a:pt x="79109" y="23749"/>
                  </a:moveTo>
                  <a:lnTo>
                    <a:pt x="48466" y="23749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84199" y="66675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9109" y="23749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5" name="object 35"/>
            <p:cNvSpPr/>
            <p:nvPr/>
          </p:nvSpPr>
          <p:spPr>
            <a:xfrm>
              <a:off x="8333025" y="1661922"/>
              <a:ext cx="86995" cy="93345"/>
            </a:xfrm>
            <a:custGeom>
              <a:avLst/>
              <a:gdLst/>
              <a:ahLst/>
              <a:cxnLst/>
              <a:rect l="l" t="t" r="r" b="b"/>
              <a:pathLst>
                <a:path w="86995" h="93344">
                  <a:moveTo>
                    <a:pt x="46307" y="23749"/>
                  </a:moveTo>
                  <a:lnTo>
                    <a:pt x="48466" y="23749"/>
                  </a:lnTo>
                  <a:lnTo>
                    <a:pt x="50625" y="24891"/>
                  </a:lnTo>
                  <a:lnTo>
                    <a:pt x="52784" y="26035"/>
                  </a:lnTo>
                  <a:lnTo>
                    <a:pt x="59134" y="31623"/>
                  </a:lnTo>
                  <a:lnTo>
                    <a:pt x="63325" y="39497"/>
                  </a:lnTo>
                  <a:lnTo>
                    <a:pt x="62309" y="48513"/>
                  </a:lnTo>
                  <a:lnTo>
                    <a:pt x="61134" y="57064"/>
                  </a:lnTo>
                  <a:lnTo>
                    <a:pt x="57673" y="62626"/>
                  </a:lnTo>
                  <a:lnTo>
                    <a:pt x="52022" y="65641"/>
                  </a:lnTo>
                  <a:lnTo>
                    <a:pt x="44275" y="66548"/>
                  </a:lnTo>
                  <a:lnTo>
                    <a:pt x="43640" y="66675"/>
                  </a:lnTo>
                  <a:lnTo>
                    <a:pt x="43005" y="66675"/>
                  </a:lnTo>
                  <a:lnTo>
                    <a:pt x="42497" y="66675"/>
                  </a:lnTo>
                  <a:lnTo>
                    <a:pt x="33607" y="66675"/>
                  </a:lnTo>
                  <a:lnTo>
                    <a:pt x="26114" y="59054"/>
                  </a:lnTo>
                  <a:lnTo>
                    <a:pt x="25098" y="48513"/>
                  </a:lnTo>
                  <a:lnTo>
                    <a:pt x="26626" y="39715"/>
                  </a:lnTo>
                  <a:lnTo>
                    <a:pt x="30940" y="32321"/>
                  </a:lnTo>
                  <a:lnTo>
                    <a:pt x="37635" y="26832"/>
                  </a:lnTo>
                  <a:lnTo>
                    <a:pt x="46307" y="23749"/>
                  </a:lnTo>
                  <a:close/>
                </a:path>
                <a:path w="86995" h="93344">
                  <a:moveTo>
                    <a:pt x="40719" y="0"/>
                  </a:moveTo>
                  <a:lnTo>
                    <a:pt x="40084" y="0"/>
                  </a:lnTo>
                  <a:lnTo>
                    <a:pt x="39576" y="0"/>
                  </a:lnTo>
                  <a:lnTo>
                    <a:pt x="38941" y="0"/>
                  </a:lnTo>
                  <a:lnTo>
                    <a:pt x="27463" y="3333"/>
                  </a:lnTo>
                  <a:lnTo>
                    <a:pt x="93" y="42292"/>
                  </a:lnTo>
                  <a:lnTo>
                    <a:pt x="0" y="55260"/>
                  </a:lnTo>
                  <a:lnTo>
                    <a:pt x="3692" y="67395"/>
                  </a:lnTo>
                  <a:lnTo>
                    <a:pt x="35615" y="91977"/>
                  </a:lnTo>
                  <a:lnTo>
                    <a:pt x="45037" y="92963"/>
                  </a:lnTo>
                  <a:lnTo>
                    <a:pt x="51133" y="92963"/>
                  </a:lnTo>
                  <a:lnTo>
                    <a:pt x="85685" y="63115"/>
                  </a:lnTo>
                  <a:lnTo>
                    <a:pt x="86820" y="50800"/>
                  </a:lnTo>
                  <a:lnTo>
                    <a:pt x="83671" y="31236"/>
                  </a:lnTo>
                  <a:lnTo>
                    <a:pt x="73818" y="15065"/>
                  </a:lnTo>
                  <a:lnTo>
                    <a:pt x="58941" y="4062"/>
                  </a:lnTo>
                  <a:lnTo>
                    <a:pt x="40719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6" name="object 36"/>
            <p:cNvSpPr/>
            <p:nvPr/>
          </p:nvSpPr>
          <p:spPr>
            <a:xfrm>
              <a:off x="8101584" y="1671878"/>
              <a:ext cx="309321" cy="300177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7" name="object 37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3786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lnTo>
                    <a:pt x="77640" y="19812"/>
                  </a:lnTo>
                  <a:lnTo>
                    <a:pt x="76731" y="17289"/>
                  </a:lnTo>
                  <a:lnTo>
                    <a:pt x="70756" y="9525"/>
                  </a:lnTo>
                  <a:lnTo>
                    <a:pt x="64325" y="5304"/>
                  </a:lnTo>
                  <a:lnTo>
                    <a:pt x="57501" y="2333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  <a:path w="80645" h="73660">
                  <a:moveTo>
                    <a:pt x="77640" y="19812"/>
                  </a:moveTo>
                  <a:lnTo>
                    <a:pt x="35577" y="19812"/>
                  </a:ln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73786" y="50673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77640" y="1981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8" name="object 38"/>
            <p:cNvSpPr/>
            <p:nvPr/>
          </p:nvSpPr>
          <p:spPr>
            <a:xfrm>
              <a:off x="8218406" y="1768602"/>
              <a:ext cx="80645" cy="73660"/>
            </a:xfrm>
            <a:custGeom>
              <a:avLst/>
              <a:gdLst/>
              <a:ahLst/>
              <a:cxnLst/>
              <a:rect l="l" t="t" r="r" b="b"/>
              <a:pathLst>
                <a:path w="80645" h="73660">
                  <a:moveTo>
                    <a:pt x="35577" y="19812"/>
                  </a:moveTo>
                  <a:lnTo>
                    <a:pt x="43070" y="20955"/>
                  </a:lnTo>
                  <a:lnTo>
                    <a:pt x="50436" y="25400"/>
                  </a:lnTo>
                  <a:lnTo>
                    <a:pt x="55770" y="32258"/>
                  </a:lnTo>
                  <a:lnTo>
                    <a:pt x="54754" y="40132"/>
                  </a:lnTo>
                  <a:lnTo>
                    <a:pt x="48404" y="46989"/>
                  </a:lnTo>
                  <a:lnTo>
                    <a:pt x="41927" y="49275"/>
                  </a:lnTo>
                  <a:lnTo>
                    <a:pt x="39895" y="50164"/>
                  </a:lnTo>
                  <a:lnTo>
                    <a:pt x="37863" y="50673"/>
                  </a:lnTo>
                  <a:lnTo>
                    <a:pt x="35831" y="50673"/>
                  </a:lnTo>
                  <a:lnTo>
                    <a:pt x="30624" y="50673"/>
                  </a:lnTo>
                  <a:lnTo>
                    <a:pt x="25925" y="47751"/>
                  </a:lnTo>
                  <a:lnTo>
                    <a:pt x="22750" y="43561"/>
                  </a:lnTo>
                  <a:lnTo>
                    <a:pt x="20591" y="36830"/>
                  </a:lnTo>
                  <a:lnTo>
                    <a:pt x="21734" y="28828"/>
                  </a:lnTo>
                  <a:lnTo>
                    <a:pt x="27068" y="25400"/>
                  </a:lnTo>
                  <a:lnTo>
                    <a:pt x="30243" y="23240"/>
                  </a:lnTo>
                  <a:lnTo>
                    <a:pt x="32402" y="20955"/>
                  </a:lnTo>
                  <a:lnTo>
                    <a:pt x="35577" y="19812"/>
                  </a:lnTo>
                  <a:close/>
                </a:path>
                <a:path w="80645" h="73660">
                  <a:moveTo>
                    <a:pt x="43197" y="0"/>
                  </a:moveTo>
                  <a:lnTo>
                    <a:pt x="5732" y="18669"/>
                  </a:lnTo>
                  <a:lnTo>
                    <a:pt x="0" y="38903"/>
                  </a:lnTo>
                  <a:lnTo>
                    <a:pt x="1414" y="45847"/>
                  </a:lnTo>
                  <a:lnTo>
                    <a:pt x="6163" y="56971"/>
                  </a:lnTo>
                  <a:lnTo>
                    <a:pt x="13781" y="65595"/>
                  </a:lnTo>
                  <a:lnTo>
                    <a:pt x="23471" y="71171"/>
                  </a:lnTo>
                  <a:lnTo>
                    <a:pt x="34434" y="73151"/>
                  </a:lnTo>
                  <a:lnTo>
                    <a:pt x="35196" y="73151"/>
                  </a:lnTo>
                  <a:lnTo>
                    <a:pt x="35958" y="73151"/>
                  </a:lnTo>
                  <a:lnTo>
                    <a:pt x="36593" y="73025"/>
                  </a:lnTo>
                  <a:lnTo>
                    <a:pt x="49692" y="70992"/>
                  </a:lnTo>
                  <a:lnTo>
                    <a:pt x="61279" y="65246"/>
                  </a:lnTo>
                  <a:lnTo>
                    <a:pt x="70651" y="56308"/>
                  </a:lnTo>
                  <a:lnTo>
                    <a:pt x="77106" y="44703"/>
                  </a:lnTo>
                  <a:lnTo>
                    <a:pt x="80204" y="35724"/>
                  </a:lnTo>
                  <a:lnTo>
                    <a:pt x="79980" y="26304"/>
                  </a:lnTo>
                  <a:lnTo>
                    <a:pt x="50415" y="577"/>
                  </a:lnTo>
                  <a:lnTo>
                    <a:pt x="43197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39" name="object 39"/>
            <p:cNvSpPr/>
            <p:nvPr/>
          </p:nvSpPr>
          <p:spPr>
            <a:xfrm>
              <a:off x="8052815" y="1428051"/>
              <a:ext cx="285038" cy="292671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0" name="object 40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17873" y="2286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5175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52800" y="20574"/>
                  </a:lnTo>
                  <a:lnTo>
                    <a:pt x="49115" y="14859"/>
                  </a:lnTo>
                  <a:lnTo>
                    <a:pt x="43727" y="9483"/>
                  </a:lnTo>
                  <a:lnTo>
                    <a:pt x="37542" y="5286"/>
                  </a:lnTo>
                  <a:lnTo>
                    <a:pt x="30952" y="2160"/>
                  </a:lnTo>
                  <a:lnTo>
                    <a:pt x="24350" y="0"/>
                  </a:lnTo>
                  <a:close/>
                </a:path>
                <a:path w="57150" h="66040">
                  <a:moveTo>
                    <a:pt x="52800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55175" y="45847"/>
                  </a:lnTo>
                  <a:lnTo>
                    <a:pt x="55955" y="44273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52800" y="20574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1" name="object 41"/>
            <p:cNvSpPr/>
            <p:nvPr/>
          </p:nvSpPr>
          <p:spPr>
            <a:xfrm>
              <a:off x="8168928" y="1524761"/>
              <a:ext cx="57150" cy="66040"/>
            </a:xfrm>
            <a:custGeom>
              <a:avLst/>
              <a:gdLst/>
              <a:ahLst/>
              <a:cxnLst/>
              <a:rect l="l" t="t" r="r" b="b"/>
              <a:pathLst>
                <a:path w="57150" h="66040">
                  <a:moveTo>
                    <a:pt x="28795" y="20574"/>
                  </a:moveTo>
                  <a:lnTo>
                    <a:pt x="36034" y="20574"/>
                  </a:lnTo>
                  <a:lnTo>
                    <a:pt x="43273" y="25653"/>
                  </a:lnTo>
                  <a:lnTo>
                    <a:pt x="42638" y="34289"/>
                  </a:lnTo>
                  <a:lnTo>
                    <a:pt x="41622" y="34289"/>
                  </a:lnTo>
                  <a:lnTo>
                    <a:pt x="41622" y="42290"/>
                  </a:lnTo>
                  <a:lnTo>
                    <a:pt x="34129" y="45847"/>
                  </a:lnTo>
                  <a:lnTo>
                    <a:pt x="27906" y="45847"/>
                  </a:lnTo>
                  <a:lnTo>
                    <a:pt x="27017" y="45847"/>
                  </a:lnTo>
                  <a:lnTo>
                    <a:pt x="26255" y="45847"/>
                  </a:lnTo>
                  <a:lnTo>
                    <a:pt x="25493" y="45720"/>
                  </a:lnTo>
                  <a:lnTo>
                    <a:pt x="17873" y="45720"/>
                  </a:lnTo>
                  <a:lnTo>
                    <a:pt x="12539" y="40004"/>
                  </a:lnTo>
                  <a:lnTo>
                    <a:pt x="14698" y="33147"/>
                  </a:lnTo>
                  <a:lnTo>
                    <a:pt x="14698" y="32003"/>
                  </a:lnTo>
                  <a:lnTo>
                    <a:pt x="15714" y="30861"/>
                  </a:lnTo>
                  <a:lnTo>
                    <a:pt x="15714" y="29717"/>
                  </a:lnTo>
                  <a:lnTo>
                    <a:pt x="18000" y="23367"/>
                  </a:lnTo>
                  <a:lnTo>
                    <a:pt x="23461" y="20574"/>
                  </a:lnTo>
                  <a:lnTo>
                    <a:pt x="28795" y="20574"/>
                  </a:lnTo>
                  <a:close/>
                </a:path>
                <a:path w="57150" h="66040">
                  <a:moveTo>
                    <a:pt x="24350" y="0"/>
                  </a:moveTo>
                  <a:lnTo>
                    <a:pt x="22191" y="0"/>
                  </a:lnTo>
                  <a:lnTo>
                    <a:pt x="20032" y="1142"/>
                  </a:lnTo>
                  <a:lnTo>
                    <a:pt x="0" y="41324"/>
                  </a:lnTo>
                  <a:lnTo>
                    <a:pt x="2426" y="49990"/>
                  </a:lnTo>
                  <a:lnTo>
                    <a:pt x="7496" y="57346"/>
                  </a:lnTo>
                  <a:lnTo>
                    <a:pt x="14698" y="62737"/>
                  </a:lnTo>
                  <a:lnTo>
                    <a:pt x="18762" y="64642"/>
                  </a:lnTo>
                  <a:lnTo>
                    <a:pt x="23080" y="65532"/>
                  </a:lnTo>
                  <a:lnTo>
                    <a:pt x="27144" y="65532"/>
                  </a:lnTo>
                  <a:lnTo>
                    <a:pt x="57100" y="33861"/>
                  </a:lnTo>
                  <a:lnTo>
                    <a:pt x="54792" y="23663"/>
                  </a:lnTo>
                  <a:lnTo>
                    <a:pt x="24350" y="0"/>
                  </a:lnTo>
                  <a:close/>
                </a:path>
              </a:pathLst>
            </a:custGeom>
            <a:ln w="1143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2" name="object 42"/>
            <p:cNvSpPr/>
            <p:nvPr/>
          </p:nvSpPr>
          <p:spPr>
            <a:xfrm>
              <a:off x="8155635" y="1508759"/>
              <a:ext cx="268605" cy="332740"/>
            </a:xfrm>
            <a:custGeom>
              <a:avLst/>
              <a:gdLst/>
              <a:ahLst/>
              <a:cxnLst/>
              <a:rect l="l" t="t" r="r" b="b"/>
              <a:pathLst>
                <a:path w="268604" h="332739">
                  <a:moveTo>
                    <a:pt x="83566" y="49555"/>
                  </a:moveTo>
                  <a:lnTo>
                    <a:pt x="64020" y="13881"/>
                  </a:lnTo>
                  <a:lnTo>
                    <a:pt x="62407" y="12801"/>
                  </a:lnTo>
                  <a:lnTo>
                    <a:pt x="62407" y="50165"/>
                  </a:lnTo>
                  <a:lnTo>
                    <a:pt x="60883" y="50165"/>
                  </a:lnTo>
                  <a:lnTo>
                    <a:pt x="59029" y="57759"/>
                  </a:lnTo>
                  <a:lnTo>
                    <a:pt x="54292" y="63068"/>
                  </a:lnTo>
                  <a:lnTo>
                    <a:pt x="47853" y="66179"/>
                  </a:lnTo>
                  <a:lnTo>
                    <a:pt x="40944" y="67183"/>
                  </a:lnTo>
                  <a:lnTo>
                    <a:pt x="38404" y="67183"/>
                  </a:lnTo>
                  <a:lnTo>
                    <a:pt x="37261" y="66929"/>
                  </a:lnTo>
                  <a:lnTo>
                    <a:pt x="29692" y="65468"/>
                  </a:lnTo>
                  <a:lnTo>
                    <a:pt x="24053" y="61493"/>
                  </a:lnTo>
                  <a:lnTo>
                    <a:pt x="21069" y="55626"/>
                  </a:lnTo>
                  <a:lnTo>
                    <a:pt x="21412" y="50165"/>
                  </a:lnTo>
                  <a:lnTo>
                    <a:pt x="21513" y="46863"/>
                  </a:lnTo>
                  <a:lnTo>
                    <a:pt x="23037" y="45212"/>
                  </a:lnTo>
                  <a:lnTo>
                    <a:pt x="23037" y="43561"/>
                  </a:lnTo>
                  <a:lnTo>
                    <a:pt x="26339" y="34290"/>
                  </a:lnTo>
                  <a:lnTo>
                    <a:pt x="34340" y="30099"/>
                  </a:lnTo>
                  <a:lnTo>
                    <a:pt x="42087" y="30099"/>
                  </a:lnTo>
                  <a:lnTo>
                    <a:pt x="49936" y="31496"/>
                  </a:lnTo>
                  <a:lnTo>
                    <a:pt x="56629" y="35471"/>
                  </a:lnTo>
                  <a:lnTo>
                    <a:pt x="61125" y="41783"/>
                  </a:lnTo>
                  <a:lnTo>
                    <a:pt x="62407" y="50165"/>
                  </a:lnTo>
                  <a:lnTo>
                    <a:pt x="62407" y="12801"/>
                  </a:lnTo>
                  <a:lnTo>
                    <a:pt x="54978" y="7772"/>
                  </a:lnTo>
                  <a:lnTo>
                    <a:pt x="45351" y="3200"/>
                  </a:lnTo>
                  <a:lnTo>
                    <a:pt x="35737" y="0"/>
                  </a:lnTo>
                  <a:lnTo>
                    <a:pt x="32435" y="0"/>
                  </a:lnTo>
                  <a:lnTo>
                    <a:pt x="29387" y="1778"/>
                  </a:lnTo>
                  <a:lnTo>
                    <a:pt x="26212" y="3429"/>
                  </a:lnTo>
                  <a:lnTo>
                    <a:pt x="1066" y="46863"/>
                  </a:lnTo>
                  <a:lnTo>
                    <a:pt x="0" y="60515"/>
                  </a:lnTo>
                  <a:lnTo>
                    <a:pt x="3568" y="73215"/>
                  </a:lnTo>
                  <a:lnTo>
                    <a:pt x="10985" y="84010"/>
                  </a:lnTo>
                  <a:lnTo>
                    <a:pt x="21513" y="91948"/>
                  </a:lnTo>
                  <a:lnTo>
                    <a:pt x="27482" y="94742"/>
                  </a:lnTo>
                  <a:lnTo>
                    <a:pt x="33705" y="96012"/>
                  </a:lnTo>
                  <a:lnTo>
                    <a:pt x="39801" y="96012"/>
                  </a:lnTo>
                  <a:lnTo>
                    <a:pt x="75107" y="78613"/>
                  </a:lnTo>
                  <a:lnTo>
                    <a:pt x="80721" y="67183"/>
                  </a:lnTo>
                  <a:lnTo>
                    <a:pt x="81915" y="64782"/>
                  </a:lnTo>
                  <a:lnTo>
                    <a:pt x="83566" y="49555"/>
                  </a:lnTo>
                  <a:close/>
                </a:path>
                <a:path w="268604" h="332739">
                  <a:moveTo>
                    <a:pt x="146773" y="294805"/>
                  </a:moveTo>
                  <a:lnTo>
                    <a:pt x="124079" y="261416"/>
                  </a:lnTo>
                  <a:lnTo>
                    <a:pt x="122351" y="260997"/>
                  </a:lnTo>
                  <a:lnTo>
                    <a:pt x="122351" y="291338"/>
                  </a:lnTo>
                  <a:lnTo>
                    <a:pt x="121335" y="299212"/>
                  </a:lnTo>
                  <a:lnTo>
                    <a:pt x="114985" y="306070"/>
                  </a:lnTo>
                  <a:lnTo>
                    <a:pt x="108508" y="308356"/>
                  </a:lnTo>
                  <a:lnTo>
                    <a:pt x="106476" y="309245"/>
                  </a:lnTo>
                  <a:lnTo>
                    <a:pt x="104444" y="309753"/>
                  </a:lnTo>
                  <a:lnTo>
                    <a:pt x="97205" y="309753"/>
                  </a:lnTo>
                  <a:lnTo>
                    <a:pt x="92506" y="306832"/>
                  </a:lnTo>
                  <a:lnTo>
                    <a:pt x="89331" y="302641"/>
                  </a:lnTo>
                  <a:lnTo>
                    <a:pt x="87172" y="295910"/>
                  </a:lnTo>
                  <a:lnTo>
                    <a:pt x="88315" y="287909"/>
                  </a:lnTo>
                  <a:lnTo>
                    <a:pt x="93649" y="284480"/>
                  </a:lnTo>
                  <a:lnTo>
                    <a:pt x="96824" y="282321"/>
                  </a:lnTo>
                  <a:lnTo>
                    <a:pt x="98983" y="280035"/>
                  </a:lnTo>
                  <a:lnTo>
                    <a:pt x="102158" y="278892"/>
                  </a:lnTo>
                  <a:lnTo>
                    <a:pt x="109651" y="280035"/>
                  </a:lnTo>
                  <a:lnTo>
                    <a:pt x="117017" y="284480"/>
                  </a:lnTo>
                  <a:lnTo>
                    <a:pt x="122351" y="291338"/>
                  </a:lnTo>
                  <a:lnTo>
                    <a:pt x="122351" y="260997"/>
                  </a:lnTo>
                  <a:lnTo>
                    <a:pt x="116992" y="259664"/>
                  </a:lnTo>
                  <a:lnTo>
                    <a:pt x="109778" y="259080"/>
                  </a:lnTo>
                  <a:lnTo>
                    <a:pt x="99352" y="260311"/>
                  </a:lnTo>
                  <a:lnTo>
                    <a:pt x="68935" y="284060"/>
                  </a:lnTo>
                  <a:lnTo>
                    <a:pt x="66573" y="297992"/>
                  </a:lnTo>
                  <a:lnTo>
                    <a:pt x="67995" y="304927"/>
                  </a:lnTo>
                  <a:lnTo>
                    <a:pt x="72732" y="316052"/>
                  </a:lnTo>
                  <a:lnTo>
                    <a:pt x="80352" y="324675"/>
                  </a:lnTo>
                  <a:lnTo>
                    <a:pt x="90043" y="330263"/>
                  </a:lnTo>
                  <a:lnTo>
                    <a:pt x="101015" y="332232"/>
                  </a:lnTo>
                  <a:lnTo>
                    <a:pt x="102539" y="332232"/>
                  </a:lnTo>
                  <a:lnTo>
                    <a:pt x="103174" y="332105"/>
                  </a:lnTo>
                  <a:lnTo>
                    <a:pt x="116268" y="330073"/>
                  </a:lnTo>
                  <a:lnTo>
                    <a:pt x="127850" y="324332"/>
                  </a:lnTo>
                  <a:lnTo>
                    <a:pt x="137223" y="315391"/>
                  </a:lnTo>
                  <a:lnTo>
                    <a:pt x="140360" y="309753"/>
                  </a:lnTo>
                  <a:lnTo>
                    <a:pt x="143687" y="303784"/>
                  </a:lnTo>
                  <a:lnTo>
                    <a:pt x="146773" y="294805"/>
                  </a:lnTo>
                  <a:close/>
                </a:path>
                <a:path w="268604" h="332739">
                  <a:moveTo>
                    <a:pt x="268020" y="203200"/>
                  </a:moveTo>
                  <a:lnTo>
                    <a:pt x="264871" y="183642"/>
                  </a:lnTo>
                  <a:lnTo>
                    <a:pt x="260299" y="176149"/>
                  </a:lnTo>
                  <a:lnTo>
                    <a:pt x="255016" y="167474"/>
                  </a:lnTo>
                  <a:lnTo>
                    <a:pt x="244525" y="159715"/>
                  </a:lnTo>
                  <a:lnTo>
                    <a:pt x="244525" y="191897"/>
                  </a:lnTo>
                  <a:lnTo>
                    <a:pt x="243509" y="200914"/>
                  </a:lnTo>
                  <a:lnTo>
                    <a:pt x="242328" y="209473"/>
                  </a:lnTo>
                  <a:lnTo>
                    <a:pt x="238874" y="215036"/>
                  </a:lnTo>
                  <a:lnTo>
                    <a:pt x="233222" y="218046"/>
                  </a:lnTo>
                  <a:lnTo>
                    <a:pt x="225475" y="218948"/>
                  </a:lnTo>
                  <a:lnTo>
                    <a:pt x="224840" y="219075"/>
                  </a:lnTo>
                  <a:lnTo>
                    <a:pt x="214807" y="219075"/>
                  </a:lnTo>
                  <a:lnTo>
                    <a:pt x="207314" y="211455"/>
                  </a:lnTo>
                  <a:lnTo>
                    <a:pt x="206298" y="200914"/>
                  </a:lnTo>
                  <a:lnTo>
                    <a:pt x="207822" y="192125"/>
                  </a:lnTo>
                  <a:lnTo>
                    <a:pt x="212140" y="184721"/>
                  </a:lnTo>
                  <a:lnTo>
                    <a:pt x="218833" y="179235"/>
                  </a:lnTo>
                  <a:lnTo>
                    <a:pt x="227507" y="176149"/>
                  </a:lnTo>
                  <a:lnTo>
                    <a:pt x="229666" y="176149"/>
                  </a:lnTo>
                  <a:lnTo>
                    <a:pt x="233984" y="178435"/>
                  </a:lnTo>
                  <a:lnTo>
                    <a:pt x="240334" y="184023"/>
                  </a:lnTo>
                  <a:lnTo>
                    <a:pt x="244525" y="191897"/>
                  </a:lnTo>
                  <a:lnTo>
                    <a:pt x="244525" y="159715"/>
                  </a:lnTo>
                  <a:lnTo>
                    <a:pt x="240131" y="156464"/>
                  </a:lnTo>
                  <a:lnTo>
                    <a:pt x="221919" y="152400"/>
                  </a:lnTo>
                  <a:lnTo>
                    <a:pt x="220141" y="152400"/>
                  </a:lnTo>
                  <a:lnTo>
                    <a:pt x="185089" y="181737"/>
                  </a:lnTo>
                  <a:lnTo>
                    <a:pt x="181190" y="207670"/>
                  </a:lnTo>
                  <a:lnTo>
                    <a:pt x="184886" y="219798"/>
                  </a:lnTo>
                  <a:lnTo>
                    <a:pt x="216814" y="244386"/>
                  </a:lnTo>
                  <a:lnTo>
                    <a:pt x="226237" y="245364"/>
                  </a:lnTo>
                  <a:lnTo>
                    <a:pt x="232333" y="245364"/>
                  </a:lnTo>
                  <a:lnTo>
                    <a:pt x="265391" y="219075"/>
                  </a:lnTo>
                  <a:lnTo>
                    <a:pt x="266877" y="215519"/>
                  </a:lnTo>
                  <a:lnTo>
                    <a:pt x="268020" y="203200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3" name="object 43"/>
            <p:cNvSpPr/>
            <p:nvPr/>
          </p:nvSpPr>
          <p:spPr>
            <a:xfrm>
              <a:off x="851916" y="906729"/>
              <a:ext cx="565378" cy="420674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4" name="object 44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7149" y="0"/>
                  </a:moveTo>
                  <a:lnTo>
                    <a:pt x="305625" y="381"/>
                  </a:lnTo>
                  <a:lnTo>
                    <a:pt x="302958" y="127"/>
                  </a:lnTo>
                  <a:lnTo>
                    <a:pt x="299161" y="1397"/>
                  </a:lnTo>
                  <a:lnTo>
                    <a:pt x="262360" y="12541"/>
                  </a:lnTo>
                  <a:lnTo>
                    <a:pt x="226535" y="25991"/>
                  </a:lnTo>
                  <a:lnTo>
                    <a:pt x="155930" y="54102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12863" y="152781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134861" y="150622"/>
                  </a:lnTo>
                  <a:lnTo>
                    <a:pt x="227088" y="114998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close/>
                </a:path>
              </a:pathLst>
            </a:custGeom>
            <a:solidFill>
              <a:srgbClr val="4E8BC9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5" name="object 45"/>
            <p:cNvSpPr/>
            <p:nvPr/>
          </p:nvSpPr>
          <p:spPr>
            <a:xfrm>
              <a:off x="968438" y="1004443"/>
              <a:ext cx="337185" cy="191770"/>
            </a:xfrm>
            <a:custGeom>
              <a:avLst/>
              <a:gdLst/>
              <a:ahLst/>
              <a:cxnLst/>
              <a:rect l="l" t="t" r="r" b="b"/>
              <a:pathLst>
                <a:path w="337184" h="191769">
                  <a:moveTo>
                    <a:pt x="300761" y="762"/>
                  </a:moveTo>
                  <a:lnTo>
                    <a:pt x="300189" y="889"/>
                  </a:lnTo>
                  <a:lnTo>
                    <a:pt x="299669" y="1143"/>
                  </a:lnTo>
                  <a:lnTo>
                    <a:pt x="299161" y="1397"/>
                  </a:lnTo>
                  <a:lnTo>
                    <a:pt x="286962" y="5016"/>
                  </a:lnTo>
                  <a:lnTo>
                    <a:pt x="249961" y="17018"/>
                  </a:lnTo>
                  <a:lnTo>
                    <a:pt x="203126" y="35274"/>
                  </a:lnTo>
                  <a:lnTo>
                    <a:pt x="179627" y="44700"/>
                  </a:lnTo>
                  <a:lnTo>
                    <a:pt x="155930" y="54102"/>
                  </a:lnTo>
                  <a:lnTo>
                    <a:pt x="119018" y="67714"/>
                  </a:lnTo>
                  <a:lnTo>
                    <a:pt x="82030" y="81089"/>
                  </a:lnTo>
                  <a:lnTo>
                    <a:pt x="45036" y="94464"/>
                  </a:lnTo>
                  <a:lnTo>
                    <a:pt x="8102" y="108077"/>
                  </a:lnTo>
                  <a:lnTo>
                    <a:pt x="5499" y="108712"/>
                  </a:lnTo>
                  <a:lnTo>
                    <a:pt x="2552" y="110871"/>
                  </a:lnTo>
                  <a:lnTo>
                    <a:pt x="101" y="112268"/>
                  </a:lnTo>
                  <a:lnTo>
                    <a:pt x="139" y="115062"/>
                  </a:lnTo>
                  <a:lnTo>
                    <a:pt x="0" y="117221"/>
                  </a:lnTo>
                  <a:lnTo>
                    <a:pt x="685" y="119761"/>
                  </a:lnTo>
                  <a:lnTo>
                    <a:pt x="6657" y="136211"/>
                  </a:lnTo>
                  <a:lnTo>
                    <a:pt x="12863" y="152781"/>
                  </a:lnTo>
                  <a:lnTo>
                    <a:pt x="19229" y="169445"/>
                  </a:lnTo>
                  <a:lnTo>
                    <a:pt x="25679" y="186182"/>
                  </a:lnTo>
                  <a:lnTo>
                    <a:pt x="26187" y="188087"/>
                  </a:lnTo>
                  <a:lnTo>
                    <a:pt x="28486" y="188976"/>
                  </a:lnTo>
                  <a:lnTo>
                    <a:pt x="30505" y="191262"/>
                  </a:lnTo>
                  <a:lnTo>
                    <a:pt x="56753" y="181143"/>
                  </a:lnTo>
                  <a:lnTo>
                    <a:pt x="82916" y="170894"/>
                  </a:lnTo>
                  <a:lnTo>
                    <a:pt x="108963" y="160668"/>
                  </a:lnTo>
                  <a:lnTo>
                    <a:pt x="134861" y="150622"/>
                  </a:lnTo>
                  <a:lnTo>
                    <a:pt x="181075" y="132822"/>
                  </a:lnTo>
                  <a:lnTo>
                    <a:pt x="227088" y="114998"/>
                  </a:lnTo>
                  <a:lnTo>
                    <a:pt x="272949" y="97079"/>
                  </a:lnTo>
                  <a:lnTo>
                    <a:pt x="318706" y="78994"/>
                  </a:lnTo>
                  <a:lnTo>
                    <a:pt x="325056" y="76581"/>
                  </a:lnTo>
                  <a:lnTo>
                    <a:pt x="331152" y="72898"/>
                  </a:lnTo>
                  <a:lnTo>
                    <a:pt x="336740" y="70104"/>
                  </a:lnTo>
                  <a:lnTo>
                    <a:pt x="332956" y="56649"/>
                  </a:lnTo>
                  <a:lnTo>
                    <a:pt x="325516" y="37528"/>
                  </a:lnTo>
                  <a:lnTo>
                    <a:pt x="316291" y="17168"/>
                  </a:lnTo>
                  <a:lnTo>
                    <a:pt x="307149" y="0"/>
                  </a:lnTo>
                  <a:lnTo>
                    <a:pt x="305625" y="381"/>
                  </a:lnTo>
                  <a:lnTo>
                    <a:pt x="302958" y="127"/>
                  </a:lnTo>
                  <a:lnTo>
                    <a:pt x="300761" y="762"/>
                  </a:lnTo>
                  <a:close/>
                </a:path>
              </a:pathLst>
            </a:custGeom>
            <a:ln w="114300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6" name="object 46"/>
            <p:cNvSpPr/>
            <p:nvPr/>
          </p:nvSpPr>
          <p:spPr>
            <a:xfrm>
              <a:off x="826008" y="879360"/>
              <a:ext cx="763523" cy="1059167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7" name="object 47"/>
            <p:cNvSpPr/>
            <p:nvPr/>
          </p:nvSpPr>
          <p:spPr>
            <a:xfrm>
              <a:off x="884326" y="920132"/>
              <a:ext cx="649428" cy="944354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8" name="object 48"/>
            <p:cNvSpPr/>
            <p:nvPr/>
          </p:nvSpPr>
          <p:spPr>
            <a:xfrm>
              <a:off x="7979664" y="2820949"/>
              <a:ext cx="342900" cy="326110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49" name="object 49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0" name="object 50"/>
            <p:cNvSpPr/>
            <p:nvPr/>
          </p:nvSpPr>
          <p:spPr>
            <a:xfrm>
              <a:off x="807618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123317" y="77216"/>
                  </a:moveTo>
                  <a:lnTo>
                    <a:pt x="94996" y="105156"/>
                  </a:lnTo>
                  <a:lnTo>
                    <a:pt x="88392" y="106680"/>
                  </a:lnTo>
                  <a:lnTo>
                    <a:pt x="85851" y="106172"/>
                  </a:lnTo>
                  <a:lnTo>
                    <a:pt x="84582" y="106045"/>
                  </a:lnTo>
                  <a:lnTo>
                    <a:pt x="71459" y="104485"/>
                  </a:lnTo>
                  <a:lnTo>
                    <a:pt x="58943" y="100520"/>
                  </a:lnTo>
                  <a:lnTo>
                    <a:pt x="47309" y="94079"/>
                  </a:lnTo>
                  <a:lnTo>
                    <a:pt x="36830" y="85090"/>
                  </a:lnTo>
                  <a:lnTo>
                    <a:pt x="33400" y="82677"/>
                  </a:lnTo>
                  <a:lnTo>
                    <a:pt x="31876" y="77724"/>
                  </a:lnTo>
                  <a:lnTo>
                    <a:pt x="32639" y="73025"/>
                  </a:lnTo>
                  <a:lnTo>
                    <a:pt x="33020" y="71247"/>
                  </a:lnTo>
                  <a:lnTo>
                    <a:pt x="33527" y="69596"/>
                  </a:lnTo>
                  <a:lnTo>
                    <a:pt x="34544" y="68072"/>
                  </a:lnTo>
                  <a:lnTo>
                    <a:pt x="37512" y="62011"/>
                  </a:lnTo>
                  <a:lnTo>
                    <a:pt x="64138" y="34204"/>
                  </a:lnTo>
                  <a:lnTo>
                    <a:pt x="82454" y="30972"/>
                  </a:lnTo>
                  <a:lnTo>
                    <a:pt x="100341" y="36097"/>
                  </a:lnTo>
                  <a:lnTo>
                    <a:pt x="114681" y="49403"/>
                  </a:lnTo>
                  <a:lnTo>
                    <a:pt x="119459" y="55856"/>
                  </a:lnTo>
                  <a:lnTo>
                    <a:pt x="122427" y="62833"/>
                  </a:lnTo>
                  <a:lnTo>
                    <a:pt x="123682" y="70048"/>
                  </a:lnTo>
                  <a:lnTo>
                    <a:pt x="123317" y="77216"/>
                  </a:lnTo>
                  <a:close/>
                </a:path>
                <a:path w="154304" h="137160">
                  <a:moveTo>
                    <a:pt x="153670" y="77850"/>
                  </a:moveTo>
                  <a:lnTo>
                    <a:pt x="153797" y="76962"/>
                  </a:lnTo>
                  <a:lnTo>
                    <a:pt x="153924" y="76073"/>
                  </a:lnTo>
                  <a:lnTo>
                    <a:pt x="154050" y="75311"/>
                  </a:lnTo>
                  <a:lnTo>
                    <a:pt x="130635" y="22669"/>
                  </a:lnTo>
                  <a:lnTo>
                    <a:pt x="77977" y="889"/>
                  </a:lnTo>
                  <a:lnTo>
                    <a:pt x="72898" y="0"/>
                  </a:lnTo>
                  <a:lnTo>
                    <a:pt x="70231" y="762"/>
                  </a:lnTo>
                  <a:lnTo>
                    <a:pt x="67564" y="1650"/>
                  </a:lnTo>
                  <a:lnTo>
                    <a:pt x="64770" y="2412"/>
                  </a:lnTo>
                  <a:lnTo>
                    <a:pt x="25749" y="24780"/>
                  </a:lnTo>
                  <a:lnTo>
                    <a:pt x="2540" y="60071"/>
                  </a:lnTo>
                  <a:lnTo>
                    <a:pt x="0" y="72262"/>
                  </a:lnTo>
                  <a:lnTo>
                    <a:pt x="635" y="78231"/>
                  </a:lnTo>
                  <a:lnTo>
                    <a:pt x="3429" y="84581"/>
                  </a:lnTo>
                  <a:lnTo>
                    <a:pt x="5969" y="92710"/>
                  </a:lnTo>
                  <a:lnTo>
                    <a:pt x="46958" y="127587"/>
                  </a:lnTo>
                  <a:lnTo>
                    <a:pt x="83312" y="136652"/>
                  </a:lnTo>
                  <a:lnTo>
                    <a:pt x="108235" y="132554"/>
                  </a:lnTo>
                  <a:lnTo>
                    <a:pt x="129444" y="120253"/>
                  </a:lnTo>
                  <a:lnTo>
                    <a:pt x="145176" y="101451"/>
                  </a:lnTo>
                  <a:lnTo>
                    <a:pt x="153670" y="77850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1" name="object 51"/>
            <p:cNvSpPr/>
            <p:nvPr/>
          </p:nvSpPr>
          <p:spPr>
            <a:xfrm>
              <a:off x="8238743" y="3166846"/>
              <a:ext cx="306324" cy="304825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2" name="object 52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3" name="object 53"/>
            <p:cNvSpPr/>
            <p:nvPr/>
          </p:nvSpPr>
          <p:spPr>
            <a:xfrm>
              <a:off x="8335928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86076" y="68452"/>
                  </a:moveTo>
                  <a:lnTo>
                    <a:pt x="82720" y="76967"/>
                  </a:lnTo>
                  <a:lnTo>
                    <a:pt x="76376" y="83327"/>
                  </a:lnTo>
                  <a:lnTo>
                    <a:pt x="68056" y="86758"/>
                  </a:lnTo>
                  <a:lnTo>
                    <a:pt x="58771" y="86487"/>
                  </a:lnTo>
                  <a:lnTo>
                    <a:pt x="26894" y="64515"/>
                  </a:lnTo>
                  <a:lnTo>
                    <a:pt x="25370" y="58292"/>
                  </a:lnTo>
                  <a:lnTo>
                    <a:pt x="26259" y="52450"/>
                  </a:lnTo>
                  <a:lnTo>
                    <a:pt x="51405" y="31241"/>
                  </a:lnTo>
                  <a:lnTo>
                    <a:pt x="63216" y="34357"/>
                  </a:lnTo>
                  <a:lnTo>
                    <a:pt x="73503" y="40925"/>
                  </a:lnTo>
                  <a:lnTo>
                    <a:pt x="81408" y="50208"/>
                  </a:lnTo>
                  <a:lnTo>
                    <a:pt x="86076" y="61467"/>
                  </a:lnTo>
                  <a:lnTo>
                    <a:pt x="86457" y="63881"/>
                  </a:lnTo>
                  <a:lnTo>
                    <a:pt x="86457" y="66293"/>
                  </a:lnTo>
                  <a:lnTo>
                    <a:pt x="86076" y="68452"/>
                  </a:lnTo>
                  <a:close/>
                </a:path>
                <a:path w="117475" h="114935">
                  <a:moveTo>
                    <a:pt x="116175" y="74294"/>
                  </a:moveTo>
                  <a:lnTo>
                    <a:pt x="117191" y="68325"/>
                  </a:lnTo>
                  <a:lnTo>
                    <a:pt x="116937" y="62229"/>
                  </a:lnTo>
                  <a:lnTo>
                    <a:pt x="115286" y="56133"/>
                  </a:lnTo>
                  <a:lnTo>
                    <a:pt x="92426" y="19224"/>
                  </a:lnTo>
                  <a:lnTo>
                    <a:pt x="53945" y="888"/>
                  </a:lnTo>
                  <a:lnTo>
                    <a:pt x="48992" y="0"/>
                  </a:lnTo>
                  <a:lnTo>
                    <a:pt x="45055" y="634"/>
                  </a:lnTo>
                  <a:lnTo>
                    <a:pt x="40991" y="1269"/>
                  </a:lnTo>
                  <a:lnTo>
                    <a:pt x="5468" y="31988"/>
                  </a:lnTo>
                  <a:lnTo>
                    <a:pt x="0" y="53939"/>
                  </a:lnTo>
                  <a:lnTo>
                    <a:pt x="113" y="60832"/>
                  </a:lnTo>
                  <a:lnTo>
                    <a:pt x="29148" y="103346"/>
                  </a:lnTo>
                  <a:lnTo>
                    <a:pt x="66899" y="114807"/>
                  </a:lnTo>
                  <a:lnTo>
                    <a:pt x="75519" y="113609"/>
                  </a:lnTo>
                  <a:lnTo>
                    <a:pt x="110206" y="89820"/>
                  </a:lnTo>
                  <a:lnTo>
                    <a:pt x="113952" y="82355"/>
                  </a:lnTo>
                  <a:lnTo>
                    <a:pt x="116175" y="7429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4" name="object 54"/>
            <p:cNvSpPr/>
            <p:nvPr/>
          </p:nvSpPr>
          <p:spPr>
            <a:xfrm>
              <a:off x="7933943" y="3201962"/>
              <a:ext cx="310959" cy="318477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5" name="object 55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6" name="object 56"/>
            <p:cNvSpPr/>
            <p:nvPr/>
          </p:nvSpPr>
          <p:spPr>
            <a:xfrm>
              <a:off x="8031226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90297" y="75193"/>
                  </a:moveTo>
                  <a:lnTo>
                    <a:pt x="87409" y="83202"/>
                  </a:lnTo>
                  <a:lnTo>
                    <a:pt x="81962" y="90021"/>
                  </a:lnTo>
                  <a:lnTo>
                    <a:pt x="74491" y="94982"/>
                  </a:lnTo>
                  <a:lnTo>
                    <a:pt x="65531" y="97418"/>
                  </a:lnTo>
                  <a:lnTo>
                    <a:pt x="49551" y="94313"/>
                  </a:lnTo>
                  <a:lnTo>
                    <a:pt x="37322" y="85242"/>
                  </a:lnTo>
                  <a:lnTo>
                    <a:pt x="30116" y="72005"/>
                  </a:lnTo>
                  <a:lnTo>
                    <a:pt x="29209" y="56397"/>
                  </a:lnTo>
                  <a:lnTo>
                    <a:pt x="29591" y="53984"/>
                  </a:lnTo>
                  <a:lnTo>
                    <a:pt x="30352" y="51571"/>
                  </a:lnTo>
                  <a:lnTo>
                    <a:pt x="31242" y="49158"/>
                  </a:lnTo>
                  <a:lnTo>
                    <a:pt x="40251" y="36385"/>
                  </a:lnTo>
                  <a:lnTo>
                    <a:pt x="53689" y="30982"/>
                  </a:lnTo>
                  <a:lnTo>
                    <a:pt x="68032" y="33174"/>
                  </a:lnTo>
                  <a:lnTo>
                    <a:pt x="90550" y="70748"/>
                  </a:lnTo>
                  <a:lnTo>
                    <a:pt x="90550" y="72272"/>
                  </a:lnTo>
                  <a:lnTo>
                    <a:pt x="90424" y="73669"/>
                  </a:lnTo>
                  <a:lnTo>
                    <a:pt x="90297" y="75193"/>
                  </a:lnTo>
                  <a:close/>
                </a:path>
                <a:path w="120015" h="127635">
                  <a:moveTo>
                    <a:pt x="119506" y="81924"/>
                  </a:moveTo>
                  <a:lnTo>
                    <a:pt x="111283" y="34442"/>
                  </a:lnTo>
                  <a:lnTo>
                    <a:pt x="75056" y="2676"/>
                  </a:lnTo>
                  <a:lnTo>
                    <a:pt x="62059" y="0"/>
                  </a:lnTo>
                  <a:lnTo>
                    <a:pt x="49085" y="216"/>
                  </a:lnTo>
                  <a:lnTo>
                    <a:pt x="9159" y="25346"/>
                  </a:lnTo>
                  <a:lnTo>
                    <a:pt x="0" y="56524"/>
                  </a:lnTo>
                  <a:lnTo>
                    <a:pt x="762" y="62112"/>
                  </a:lnTo>
                  <a:lnTo>
                    <a:pt x="1918" y="81539"/>
                  </a:lnTo>
                  <a:lnTo>
                    <a:pt x="9350" y="99133"/>
                  </a:lnTo>
                  <a:lnTo>
                    <a:pt x="22139" y="113297"/>
                  </a:lnTo>
                  <a:lnTo>
                    <a:pt x="39370" y="122437"/>
                  </a:lnTo>
                  <a:lnTo>
                    <a:pt x="64777" y="127595"/>
                  </a:lnTo>
                  <a:lnTo>
                    <a:pt x="88614" y="121977"/>
                  </a:lnTo>
                  <a:lnTo>
                    <a:pt x="107735" y="107096"/>
                  </a:lnTo>
                  <a:lnTo>
                    <a:pt x="118999" y="84464"/>
                  </a:lnTo>
                  <a:lnTo>
                    <a:pt x="119252" y="83702"/>
                  </a:lnTo>
                  <a:lnTo>
                    <a:pt x="119379" y="82813"/>
                  </a:lnTo>
                  <a:lnTo>
                    <a:pt x="119506" y="81924"/>
                  </a:lnTo>
                  <a:close/>
                </a:path>
              </a:pathLst>
            </a:custGeom>
            <a:ln w="76200">
              <a:solidFill>
                <a:srgbClr val="FFFCFD"/>
              </a:solidFill>
            </a:ln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7" name="object 57"/>
            <p:cNvSpPr/>
            <p:nvPr/>
          </p:nvSpPr>
          <p:spPr>
            <a:xfrm>
              <a:off x="8076264" y="2898902"/>
              <a:ext cx="154305" cy="137160"/>
            </a:xfrm>
            <a:custGeom>
              <a:avLst/>
              <a:gdLst/>
              <a:ahLst/>
              <a:cxnLst/>
              <a:rect l="l" t="t" r="r" b="b"/>
              <a:pathLst>
                <a:path w="154304" h="137160">
                  <a:moveTo>
                    <a:pt x="72816" y="0"/>
                  </a:moveTo>
                  <a:lnTo>
                    <a:pt x="70149" y="762"/>
                  </a:lnTo>
                  <a:lnTo>
                    <a:pt x="67482" y="1650"/>
                  </a:lnTo>
                  <a:lnTo>
                    <a:pt x="64688" y="2412"/>
                  </a:lnTo>
                  <a:lnTo>
                    <a:pt x="25668" y="24780"/>
                  </a:lnTo>
                  <a:lnTo>
                    <a:pt x="2458" y="60071"/>
                  </a:lnTo>
                  <a:lnTo>
                    <a:pt x="0" y="73025"/>
                  </a:lnTo>
                  <a:lnTo>
                    <a:pt x="553" y="78231"/>
                  </a:lnTo>
                  <a:lnTo>
                    <a:pt x="3347" y="84581"/>
                  </a:lnTo>
                  <a:lnTo>
                    <a:pt x="5887" y="92710"/>
                  </a:lnTo>
                  <a:lnTo>
                    <a:pt x="46877" y="127587"/>
                  </a:lnTo>
                  <a:lnTo>
                    <a:pt x="83230" y="136652"/>
                  </a:lnTo>
                  <a:lnTo>
                    <a:pt x="108154" y="132554"/>
                  </a:lnTo>
                  <a:lnTo>
                    <a:pt x="129363" y="120253"/>
                  </a:lnTo>
                  <a:lnTo>
                    <a:pt x="140720" y="106680"/>
                  </a:lnTo>
                  <a:lnTo>
                    <a:pt x="88310" y="106680"/>
                  </a:lnTo>
                  <a:lnTo>
                    <a:pt x="85770" y="106172"/>
                  </a:lnTo>
                  <a:lnTo>
                    <a:pt x="47228" y="94079"/>
                  </a:lnTo>
                  <a:lnTo>
                    <a:pt x="36748" y="85090"/>
                  </a:lnTo>
                  <a:lnTo>
                    <a:pt x="33319" y="82677"/>
                  </a:lnTo>
                  <a:lnTo>
                    <a:pt x="31835" y="77850"/>
                  </a:lnTo>
                  <a:lnTo>
                    <a:pt x="31878" y="77216"/>
                  </a:lnTo>
                  <a:lnTo>
                    <a:pt x="32557" y="73025"/>
                  </a:lnTo>
                  <a:lnTo>
                    <a:pt x="32938" y="71247"/>
                  </a:lnTo>
                  <a:lnTo>
                    <a:pt x="33446" y="69596"/>
                  </a:lnTo>
                  <a:lnTo>
                    <a:pt x="34462" y="68072"/>
                  </a:lnTo>
                  <a:lnTo>
                    <a:pt x="37431" y="62011"/>
                  </a:lnTo>
                  <a:lnTo>
                    <a:pt x="64057" y="34204"/>
                  </a:lnTo>
                  <a:lnTo>
                    <a:pt x="82373" y="30972"/>
                  </a:lnTo>
                  <a:lnTo>
                    <a:pt x="136351" y="30972"/>
                  </a:lnTo>
                  <a:lnTo>
                    <a:pt x="130554" y="22669"/>
                  </a:lnTo>
                  <a:lnTo>
                    <a:pt x="106803" y="6838"/>
                  </a:lnTo>
                  <a:lnTo>
                    <a:pt x="75356" y="381"/>
                  </a:lnTo>
                  <a:lnTo>
                    <a:pt x="72816" y="0"/>
                  </a:lnTo>
                  <a:close/>
                </a:path>
                <a:path w="154304" h="137160">
                  <a:moveTo>
                    <a:pt x="136351" y="30972"/>
                  </a:moveTo>
                  <a:lnTo>
                    <a:pt x="82373" y="30972"/>
                  </a:lnTo>
                  <a:lnTo>
                    <a:pt x="100260" y="36097"/>
                  </a:lnTo>
                  <a:lnTo>
                    <a:pt x="114599" y="49403"/>
                  </a:lnTo>
                  <a:lnTo>
                    <a:pt x="119378" y="55856"/>
                  </a:lnTo>
                  <a:lnTo>
                    <a:pt x="122346" y="62833"/>
                  </a:lnTo>
                  <a:lnTo>
                    <a:pt x="123522" y="69596"/>
                  </a:lnTo>
                  <a:lnTo>
                    <a:pt x="123540" y="71247"/>
                  </a:lnTo>
                  <a:lnTo>
                    <a:pt x="123235" y="77216"/>
                  </a:lnTo>
                  <a:lnTo>
                    <a:pt x="94914" y="105156"/>
                  </a:lnTo>
                  <a:lnTo>
                    <a:pt x="88310" y="106680"/>
                  </a:lnTo>
                  <a:lnTo>
                    <a:pt x="140720" y="106680"/>
                  </a:lnTo>
                  <a:lnTo>
                    <a:pt x="145095" y="101451"/>
                  </a:lnTo>
                  <a:lnTo>
                    <a:pt x="153588" y="77850"/>
                  </a:lnTo>
                  <a:lnTo>
                    <a:pt x="153969" y="75311"/>
                  </a:lnTo>
                  <a:lnTo>
                    <a:pt x="146994" y="46216"/>
                  </a:lnTo>
                  <a:lnTo>
                    <a:pt x="136351" y="3097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8" name="object 58"/>
            <p:cNvSpPr/>
            <p:nvPr/>
          </p:nvSpPr>
          <p:spPr>
            <a:xfrm>
              <a:off x="8106917" y="2929874"/>
              <a:ext cx="93345" cy="76200"/>
            </a:xfrm>
            <a:custGeom>
              <a:avLst/>
              <a:gdLst/>
              <a:ahLst/>
              <a:cxnLst/>
              <a:rect l="l" t="t" r="r" b="b"/>
              <a:pathLst>
                <a:path w="93345" h="76200">
                  <a:moveTo>
                    <a:pt x="51720" y="0"/>
                  </a:moveTo>
                  <a:lnTo>
                    <a:pt x="13327" y="20022"/>
                  </a:lnTo>
                  <a:lnTo>
                    <a:pt x="0" y="46497"/>
                  </a:lnTo>
                  <a:lnTo>
                    <a:pt x="1777" y="51450"/>
                  </a:lnTo>
                  <a:lnTo>
                    <a:pt x="6096" y="54117"/>
                  </a:lnTo>
                  <a:lnTo>
                    <a:pt x="16575" y="63107"/>
                  </a:lnTo>
                  <a:lnTo>
                    <a:pt x="28209" y="69548"/>
                  </a:lnTo>
                  <a:lnTo>
                    <a:pt x="40725" y="73513"/>
                  </a:lnTo>
                  <a:lnTo>
                    <a:pt x="53848" y="75072"/>
                  </a:lnTo>
                  <a:lnTo>
                    <a:pt x="57657" y="75707"/>
                  </a:lnTo>
                  <a:lnTo>
                    <a:pt x="60325" y="74818"/>
                  </a:lnTo>
                  <a:lnTo>
                    <a:pt x="64261" y="74183"/>
                  </a:lnTo>
                  <a:lnTo>
                    <a:pt x="74955" y="70568"/>
                  </a:lnTo>
                  <a:lnTo>
                    <a:pt x="83423" y="64214"/>
                  </a:lnTo>
                  <a:lnTo>
                    <a:pt x="89390" y="55860"/>
                  </a:lnTo>
                  <a:lnTo>
                    <a:pt x="92582" y="46243"/>
                  </a:lnTo>
                  <a:lnTo>
                    <a:pt x="92948" y="39076"/>
                  </a:lnTo>
                  <a:lnTo>
                    <a:pt x="91693" y="31861"/>
                  </a:lnTo>
                  <a:lnTo>
                    <a:pt x="88725" y="24884"/>
                  </a:lnTo>
                  <a:lnTo>
                    <a:pt x="83947" y="18430"/>
                  </a:lnTo>
                  <a:lnTo>
                    <a:pt x="69607" y="5125"/>
                  </a:lnTo>
                  <a:lnTo>
                    <a:pt x="51720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59" name="object 59"/>
            <p:cNvSpPr/>
            <p:nvPr/>
          </p:nvSpPr>
          <p:spPr>
            <a:xfrm>
              <a:off x="8336041" y="3245484"/>
              <a:ext cx="117475" cy="114935"/>
            </a:xfrm>
            <a:custGeom>
              <a:avLst/>
              <a:gdLst/>
              <a:ahLst/>
              <a:cxnLst/>
              <a:rect l="l" t="t" r="r" b="b"/>
              <a:pathLst>
                <a:path w="117475" h="114935">
                  <a:moveTo>
                    <a:pt x="48879" y="0"/>
                  </a:moveTo>
                  <a:lnTo>
                    <a:pt x="13938" y="18668"/>
                  </a:lnTo>
                  <a:lnTo>
                    <a:pt x="0" y="60832"/>
                  </a:lnTo>
                  <a:lnTo>
                    <a:pt x="994" y="67726"/>
                  </a:lnTo>
                  <a:lnTo>
                    <a:pt x="29035" y="103346"/>
                  </a:lnTo>
                  <a:lnTo>
                    <a:pt x="66786" y="114807"/>
                  </a:lnTo>
                  <a:lnTo>
                    <a:pt x="75406" y="113609"/>
                  </a:lnTo>
                  <a:lnTo>
                    <a:pt x="110093" y="89820"/>
                  </a:lnTo>
                  <a:lnTo>
                    <a:pt x="111629" y="86758"/>
                  </a:lnTo>
                  <a:lnTo>
                    <a:pt x="67943" y="86758"/>
                  </a:lnTo>
                  <a:lnTo>
                    <a:pt x="58658" y="86487"/>
                  </a:lnTo>
                  <a:lnTo>
                    <a:pt x="26781" y="64515"/>
                  </a:lnTo>
                  <a:lnTo>
                    <a:pt x="25257" y="58292"/>
                  </a:lnTo>
                  <a:lnTo>
                    <a:pt x="26146" y="52450"/>
                  </a:lnTo>
                  <a:lnTo>
                    <a:pt x="51292" y="31241"/>
                  </a:lnTo>
                  <a:lnTo>
                    <a:pt x="102519" y="31241"/>
                  </a:lnTo>
                  <a:lnTo>
                    <a:pt x="92313" y="19224"/>
                  </a:lnTo>
                  <a:lnTo>
                    <a:pt x="74418" y="7395"/>
                  </a:lnTo>
                  <a:lnTo>
                    <a:pt x="53832" y="888"/>
                  </a:lnTo>
                  <a:lnTo>
                    <a:pt x="48879" y="0"/>
                  </a:lnTo>
                  <a:close/>
                </a:path>
                <a:path w="117475" h="114935">
                  <a:moveTo>
                    <a:pt x="102519" y="31241"/>
                  </a:moveTo>
                  <a:lnTo>
                    <a:pt x="51292" y="31241"/>
                  </a:lnTo>
                  <a:lnTo>
                    <a:pt x="63103" y="34357"/>
                  </a:lnTo>
                  <a:lnTo>
                    <a:pt x="73390" y="40925"/>
                  </a:lnTo>
                  <a:lnTo>
                    <a:pt x="81295" y="50208"/>
                  </a:lnTo>
                  <a:lnTo>
                    <a:pt x="85963" y="61467"/>
                  </a:lnTo>
                  <a:lnTo>
                    <a:pt x="86344" y="63881"/>
                  </a:lnTo>
                  <a:lnTo>
                    <a:pt x="86344" y="66293"/>
                  </a:lnTo>
                  <a:lnTo>
                    <a:pt x="85963" y="68452"/>
                  </a:lnTo>
                  <a:lnTo>
                    <a:pt x="82607" y="76967"/>
                  </a:lnTo>
                  <a:lnTo>
                    <a:pt x="76263" y="83327"/>
                  </a:lnTo>
                  <a:lnTo>
                    <a:pt x="67943" y="86758"/>
                  </a:lnTo>
                  <a:lnTo>
                    <a:pt x="111629" y="86758"/>
                  </a:lnTo>
                  <a:lnTo>
                    <a:pt x="113839" y="82355"/>
                  </a:lnTo>
                  <a:lnTo>
                    <a:pt x="116062" y="74294"/>
                  </a:lnTo>
                  <a:lnTo>
                    <a:pt x="116970" y="68960"/>
                  </a:lnTo>
                  <a:lnTo>
                    <a:pt x="116892" y="63881"/>
                  </a:lnTo>
                  <a:lnTo>
                    <a:pt x="116824" y="62229"/>
                  </a:lnTo>
                  <a:lnTo>
                    <a:pt x="115173" y="56133"/>
                  </a:lnTo>
                  <a:lnTo>
                    <a:pt x="106294" y="35687"/>
                  </a:lnTo>
                  <a:lnTo>
                    <a:pt x="102519" y="31241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0" name="object 60"/>
            <p:cNvSpPr/>
            <p:nvPr/>
          </p:nvSpPr>
          <p:spPr>
            <a:xfrm>
              <a:off x="8361299" y="3276727"/>
              <a:ext cx="61594" cy="55244"/>
            </a:xfrm>
            <a:custGeom>
              <a:avLst/>
              <a:gdLst/>
              <a:ahLst/>
              <a:cxnLst/>
              <a:rect l="l" t="t" r="r" b="b"/>
              <a:pathLst>
                <a:path w="61595" h="55245">
                  <a:moveTo>
                    <a:pt x="26034" y="0"/>
                  </a:moveTo>
                  <a:lnTo>
                    <a:pt x="0" y="26416"/>
                  </a:lnTo>
                  <a:lnTo>
                    <a:pt x="1777" y="32004"/>
                  </a:lnTo>
                  <a:lnTo>
                    <a:pt x="33654" y="53975"/>
                  </a:lnTo>
                  <a:lnTo>
                    <a:pt x="42793" y="54927"/>
                  </a:lnTo>
                  <a:lnTo>
                    <a:pt x="51038" y="51879"/>
                  </a:lnTo>
                  <a:lnTo>
                    <a:pt x="57354" y="45688"/>
                  </a:lnTo>
                  <a:lnTo>
                    <a:pt x="60705" y="37211"/>
                  </a:lnTo>
                  <a:lnTo>
                    <a:pt x="61086" y="35052"/>
                  </a:lnTo>
                  <a:lnTo>
                    <a:pt x="61086" y="32639"/>
                  </a:lnTo>
                  <a:lnTo>
                    <a:pt x="26034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1" name="object 61"/>
            <p:cNvSpPr/>
            <p:nvPr/>
          </p:nvSpPr>
          <p:spPr>
            <a:xfrm>
              <a:off x="8031303" y="3280781"/>
              <a:ext cx="120014" cy="127635"/>
            </a:xfrm>
            <a:custGeom>
              <a:avLst/>
              <a:gdLst/>
              <a:ahLst/>
              <a:cxnLst/>
              <a:rect l="l" t="t" r="r" b="b"/>
              <a:pathLst>
                <a:path w="120015" h="127635">
                  <a:moveTo>
                    <a:pt x="61981" y="0"/>
                  </a:moveTo>
                  <a:lnTo>
                    <a:pt x="24941" y="9661"/>
                  </a:lnTo>
                  <a:lnTo>
                    <a:pt x="938" y="45983"/>
                  </a:lnTo>
                  <a:lnTo>
                    <a:pt x="0" y="57094"/>
                  </a:lnTo>
                  <a:lnTo>
                    <a:pt x="684" y="62112"/>
                  </a:lnTo>
                  <a:lnTo>
                    <a:pt x="1841" y="81539"/>
                  </a:lnTo>
                  <a:lnTo>
                    <a:pt x="9272" y="99133"/>
                  </a:lnTo>
                  <a:lnTo>
                    <a:pt x="22062" y="113297"/>
                  </a:lnTo>
                  <a:lnTo>
                    <a:pt x="39292" y="122437"/>
                  </a:lnTo>
                  <a:lnTo>
                    <a:pt x="64700" y="127595"/>
                  </a:lnTo>
                  <a:lnTo>
                    <a:pt x="88536" y="121977"/>
                  </a:lnTo>
                  <a:lnTo>
                    <a:pt x="107658" y="107096"/>
                  </a:lnTo>
                  <a:lnTo>
                    <a:pt x="112474" y="97418"/>
                  </a:lnTo>
                  <a:lnTo>
                    <a:pt x="65454" y="97418"/>
                  </a:lnTo>
                  <a:lnTo>
                    <a:pt x="49474" y="94313"/>
                  </a:lnTo>
                  <a:lnTo>
                    <a:pt x="37244" y="85242"/>
                  </a:lnTo>
                  <a:lnTo>
                    <a:pt x="30039" y="72005"/>
                  </a:lnTo>
                  <a:lnTo>
                    <a:pt x="29172" y="57094"/>
                  </a:lnTo>
                  <a:lnTo>
                    <a:pt x="29184" y="56064"/>
                  </a:lnTo>
                  <a:lnTo>
                    <a:pt x="53611" y="30982"/>
                  </a:lnTo>
                  <a:lnTo>
                    <a:pt x="108408" y="30982"/>
                  </a:lnTo>
                  <a:lnTo>
                    <a:pt x="96069" y="15720"/>
                  </a:lnTo>
                  <a:lnTo>
                    <a:pt x="74979" y="2676"/>
                  </a:lnTo>
                  <a:lnTo>
                    <a:pt x="61981" y="0"/>
                  </a:lnTo>
                  <a:close/>
                </a:path>
                <a:path w="120015" h="127635">
                  <a:moveTo>
                    <a:pt x="108408" y="30982"/>
                  </a:moveTo>
                  <a:lnTo>
                    <a:pt x="53611" y="30982"/>
                  </a:lnTo>
                  <a:lnTo>
                    <a:pt x="67954" y="33174"/>
                  </a:lnTo>
                  <a:lnTo>
                    <a:pt x="79678" y="43189"/>
                  </a:lnTo>
                  <a:lnTo>
                    <a:pt x="84686" y="49335"/>
                  </a:lnTo>
                  <a:lnTo>
                    <a:pt x="88123" y="56064"/>
                  </a:lnTo>
                  <a:lnTo>
                    <a:pt x="90036" y="63246"/>
                  </a:lnTo>
                  <a:lnTo>
                    <a:pt x="90473" y="70748"/>
                  </a:lnTo>
                  <a:lnTo>
                    <a:pt x="90473" y="72272"/>
                  </a:lnTo>
                  <a:lnTo>
                    <a:pt x="65454" y="97418"/>
                  </a:lnTo>
                  <a:lnTo>
                    <a:pt x="112474" y="97418"/>
                  </a:lnTo>
                  <a:lnTo>
                    <a:pt x="118921" y="84464"/>
                  </a:lnTo>
                  <a:lnTo>
                    <a:pt x="119175" y="83702"/>
                  </a:lnTo>
                  <a:lnTo>
                    <a:pt x="119429" y="81924"/>
                  </a:lnTo>
                  <a:lnTo>
                    <a:pt x="119342" y="57094"/>
                  </a:lnTo>
                  <a:lnTo>
                    <a:pt x="111206" y="34442"/>
                  </a:lnTo>
                  <a:lnTo>
                    <a:pt x="108408" y="30982"/>
                  </a:lnTo>
                  <a:close/>
                </a:path>
              </a:pathLst>
            </a:custGeom>
            <a:solidFill>
              <a:srgbClr val="1A2546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  <p:sp>
          <p:nvSpPr>
            <p:cNvPr id="62" name="object 62"/>
            <p:cNvSpPr/>
            <p:nvPr/>
          </p:nvSpPr>
          <p:spPr>
            <a:xfrm>
              <a:off x="8060436" y="3311143"/>
              <a:ext cx="61594" cy="66040"/>
            </a:xfrm>
            <a:custGeom>
              <a:avLst/>
              <a:gdLst/>
              <a:ahLst/>
              <a:cxnLst/>
              <a:rect l="l" t="t" r="r" b="b"/>
              <a:pathLst>
                <a:path w="61595" h="66039">
                  <a:moveTo>
                    <a:pt x="24606" y="0"/>
                  </a:moveTo>
                  <a:lnTo>
                    <a:pt x="11080" y="5826"/>
                  </a:lnTo>
                  <a:lnTo>
                    <a:pt x="2032" y="18796"/>
                  </a:lnTo>
                  <a:lnTo>
                    <a:pt x="381" y="23622"/>
                  </a:lnTo>
                  <a:lnTo>
                    <a:pt x="0" y="26035"/>
                  </a:lnTo>
                  <a:lnTo>
                    <a:pt x="908" y="41604"/>
                  </a:lnTo>
                  <a:lnTo>
                    <a:pt x="8128" y="54673"/>
                  </a:lnTo>
                  <a:lnTo>
                    <a:pt x="20395" y="63361"/>
                  </a:lnTo>
                  <a:lnTo>
                    <a:pt x="36449" y="65786"/>
                  </a:lnTo>
                  <a:lnTo>
                    <a:pt x="45335" y="63976"/>
                  </a:lnTo>
                  <a:lnTo>
                    <a:pt x="52768" y="59404"/>
                  </a:lnTo>
                  <a:lnTo>
                    <a:pt x="58201" y="52784"/>
                  </a:lnTo>
                  <a:lnTo>
                    <a:pt x="61087" y="44831"/>
                  </a:lnTo>
                  <a:lnTo>
                    <a:pt x="61341" y="40386"/>
                  </a:lnTo>
                  <a:lnTo>
                    <a:pt x="60926" y="32686"/>
                  </a:lnTo>
                  <a:lnTo>
                    <a:pt x="24606" y="0"/>
                  </a:lnTo>
                  <a:close/>
                </a:path>
              </a:pathLst>
            </a:custGeom>
            <a:solidFill>
              <a:srgbClr val="FFA187"/>
            </a:solidFill>
          </p:spPr>
          <p:txBody>
            <a:bodyPr wrap="square" lIns="0" tIns="0" rIns="0" bIns="0" rtlCol="0"/>
            <a:lstStyle/>
            <a:p>
              <a:endParaRPr sz="2400"/>
            </a:p>
          </p:txBody>
        </p:sp>
      </p:grpSp>
      <p:sp>
        <p:nvSpPr>
          <p:cNvPr id="63" name="object 63"/>
          <p:cNvSpPr txBox="1"/>
          <p:nvPr/>
        </p:nvSpPr>
        <p:spPr>
          <a:xfrm>
            <a:off x="1699599" y="2613250"/>
            <a:ext cx="8407652" cy="1248205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algn="ctr">
              <a:spcBef>
                <a:spcPts val="133"/>
              </a:spcBef>
            </a:pPr>
            <a:r>
              <a:rPr lang="vi-VN" sz="4000" b="1" spc="-400" dirty="0">
                <a:solidFill>
                  <a:srgbClr val="253D68"/>
                </a:solidFill>
                <a:latin typeface="Verdana"/>
                <a:cs typeface="Verdana"/>
              </a:rPr>
              <a:t>II</a:t>
            </a:r>
            <a:r>
              <a:rPr lang="en-US" sz="4000" b="1" spc="-400" dirty="0">
                <a:solidFill>
                  <a:srgbClr val="253D68"/>
                </a:solidFill>
                <a:latin typeface="Verdana"/>
                <a:cs typeface="Verdana"/>
              </a:rPr>
              <a:t>. </a:t>
            </a:r>
            <a:r>
              <a:rPr lang="vi-VN" sz="4000" b="1" spc="-400" dirty="0">
                <a:solidFill>
                  <a:srgbClr val="253D68"/>
                </a:solidFill>
                <a:latin typeface="Verdana"/>
                <a:cs typeface="Verdana"/>
              </a:rPr>
              <a:t>Một số yếu tố ảnh hưởng đến tốc độ phản ứng</a:t>
            </a:r>
            <a:endParaRPr lang="en-US" sz="4000" b="1" spc="-400" dirty="0">
              <a:solidFill>
                <a:srgbClr val="253D68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15306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735" y="3625852"/>
            <a:ext cx="2906183" cy="1788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127" y="1493821"/>
            <a:ext cx="4102100" cy="2377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837" y="2989263"/>
            <a:ext cx="3475567" cy="1001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63" y="3408641"/>
            <a:ext cx="3079751" cy="1760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68" y="1776498"/>
            <a:ext cx="3335867" cy="2000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3" y="2849427"/>
            <a:ext cx="2767031" cy="97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099" y="1231271"/>
            <a:ext cx="3952359" cy="5178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165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008" y="2721777"/>
            <a:ext cx="4047067" cy="277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266" y="760491"/>
            <a:ext cx="4271433" cy="2538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48687">
            <a:off x="5528964" y="2705311"/>
            <a:ext cx="2704952" cy="817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15" y="2721779"/>
            <a:ext cx="4747204" cy="3108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09" y="525101"/>
            <a:ext cx="5105179" cy="288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33" y="2598738"/>
            <a:ext cx="2762249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7" y="2276475"/>
            <a:ext cx="2385483" cy="139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313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484" y="3232150"/>
            <a:ext cx="4699000" cy="2625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585" y="1204108"/>
            <a:ext cx="5063067" cy="2218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018" y="3071813"/>
            <a:ext cx="1932516" cy="37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17" y="1316529"/>
            <a:ext cx="4504267" cy="213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59" y="3150088"/>
            <a:ext cx="4177044" cy="253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533" y="3071818"/>
            <a:ext cx="1873251" cy="38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2" y="2397124"/>
            <a:ext cx="2064379" cy="190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549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204" y="3400755"/>
            <a:ext cx="3966633" cy="2681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354" y="786813"/>
            <a:ext cx="4260849" cy="2948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085" y="3036888"/>
            <a:ext cx="2116568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5" y="2918156"/>
            <a:ext cx="3828367" cy="283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64" y="972011"/>
            <a:ext cx="4164037" cy="2316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849" y="2867819"/>
            <a:ext cx="2027931" cy="82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836" y="2566988"/>
            <a:ext cx="2465917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532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47">
            <a:extLst>
              <a:ext uri="{FF2B5EF4-FFF2-40B4-BE49-F238E27FC236}">
                <a16:creationId xmlns="" xmlns:a16="http://schemas.microsoft.com/office/drawing/2014/main" id="{271C13C8-4E17-8B67-4BC8-A452998BDBAE}"/>
              </a:ext>
            </a:extLst>
          </p:cNvPr>
          <p:cNvSpPr/>
          <p:nvPr/>
        </p:nvSpPr>
        <p:spPr>
          <a:xfrm rot="3135628">
            <a:off x="11254367" y="3050987"/>
            <a:ext cx="865904" cy="125913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40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E1E3B27-D646-0774-FF9D-7DE540D68556}"/>
              </a:ext>
            </a:extLst>
          </p:cNvPr>
          <p:cNvSpPr txBox="1"/>
          <p:nvPr/>
        </p:nvSpPr>
        <p:spPr>
          <a:xfrm>
            <a:off x="1267539" y="33465"/>
            <a:ext cx="9656917" cy="169578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30000"/>
              </a:lnSpc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0215" algn="l"/>
              </a:tabLst>
            </a:pPr>
            <a:r>
              <a:rPr lang="en-US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vi-VN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ộ của phản ứng hóa học phụ thuộc vào nhiều yếu tố khác nhau như: diện tích bề mặt tiếp xúc, nhiệt độ, nồng độ, sự có mặt của chất xúc tác...</a:t>
            </a:r>
            <a:endParaRPr lang="en-US" sz="2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A black rectangle with a black background&#10;&#10;Description automatically generated with low confidence">
            <a:extLst>
              <a:ext uri="{FF2B5EF4-FFF2-40B4-BE49-F238E27FC236}">
                <a16:creationId xmlns="" xmlns:a16="http://schemas.microsoft.com/office/drawing/2014/main" id="{CCD0C445-A7A6-3AF5-36D8-89F81C5EF9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07" y="797605"/>
            <a:ext cx="1076095" cy="10760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0E39A0C-96AD-A78C-9DC0-6B3A0EE91660}"/>
              </a:ext>
            </a:extLst>
          </p:cNvPr>
          <p:cNvSpPr txBox="1"/>
          <p:nvPr/>
        </p:nvSpPr>
        <p:spPr>
          <a:xfrm>
            <a:off x="1267539" y="1016749"/>
            <a:ext cx="9656917" cy="1155188"/>
          </a:xfrm>
          <a:prstGeom prst="rect">
            <a:avLst/>
          </a:prstGeom>
          <a:solidFill>
            <a:srgbClr val="FFEAAF"/>
          </a:solidFill>
        </p:spPr>
        <p:txBody>
          <a:bodyPr wrap="square">
            <a:spAutoFit/>
          </a:bodyPr>
          <a:lstStyle/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Diện tích bề mặt tiếp xúc càng lớn, tốc độ phản ứng càng nhanh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thanh củi nhỏ sẽ cháy nhanh hơn thanh củi to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38C8DFA-3CB8-741C-5F9A-98DA42C1F05B}"/>
              </a:ext>
            </a:extLst>
          </p:cNvPr>
          <p:cNvSpPr txBox="1"/>
          <p:nvPr/>
        </p:nvSpPr>
        <p:spPr>
          <a:xfrm>
            <a:off x="1267539" y="2027851"/>
            <a:ext cx="9656916" cy="11551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Khi tăng nhiệt độ, phản ứng diễn ra với tốc độ nhanh hơn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Thực phẩm được bảo quản trong tủ lạnh lâu bị hỏng hơn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233B885-0147-C9F8-F967-614590AB825D}"/>
              </a:ext>
            </a:extLst>
          </p:cNvPr>
          <p:cNvSpPr txBox="1"/>
          <p:nvPr/>
        </p:nvSpPr>
        <p:spPr>
          <a:xfrm>
            <a:off x="1267537" y="3142329"/>
            <a:ext cx="9656915" cy="16353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ồng độ các chất phản ứng càng cao, tốc độ phản ứng càng </a:t>
            </a:r>
            <a:r>
              <a:rPr lang="vi-VN" sz="2400" i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endParaRPr lang="en-US" sz="2400" i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4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400" dirty="0"/>
              <a:t> </a:t>
            </a:r>
            <a:r>
              <a:rPr lang="vi-VN" sz="2400" i="1" dirty="0" smtClean="0">
                <a:latin typeface="+mj-lt"/>
              </a:rPr>
              <a:t>đun </a:t>
            </a:r>
            <a:r>
              <a:rPr lang="vi-VN" sz="2400" i="1" dirty="0">
                <a:latin typeface="+mj-lt"/>
              </a:rPr>
              <a:t>bếp bằng củi, làm thoáng bếp</a:t>
            </a:r>
            <a:r>
              <a:rPr lang="en-US" sz="2400" i="1" dirty="0">
                <a:latin typeface="+mj-lt"/>
              </a:rPr>
              <a:t>. </a:t>
            </a:r>
            <a:r>
              <a:rPr lang="vi-VN" sz="2400" i="1" dirty="0">
                <a:latin typeface="+mj-lt"/>
              </a:rPr>
              <a:t>lượng khí oxi vào sẽ nhiều (nồng độ oxi tăng) lửa sẽ cháy to hơn.</a:t>
            </a:r>
            <a:endParaRPr lang="en-US" sz="2400" i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5B5BCFC-7214-F7FC-01E7-956FBDE5CC95}"/>
              </a:ext>
            </a:extLst>
          </p:cNvPr>
          <p:cNvSpPr txBox="1"/>
          <p:nvPr/>
        </p:nvSpPr>
        <p:spPr>
          <a:xfrm>
            <a:off x="515995" y="4657359"/>
            <a:ext cx="11002513" cy="2115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30000"/>
              </a:lnSpc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xúc tác là chất làm tăng tốc độ phản ứng nhưng không bị thay đổi cả về khối lượng và tính chất hóa học </a:t>
            </a:r>
          </a:p>
          <a:p>
            <a:pPr lvl="0" algn="just">
              <a:lnSpc>
                <a:spcPct val="130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: Enzym amilaza có trong nước bọt là chất xúc tác để chuyển hóa tinh bột thành đường...</a:t>
            </a:r>
          </a:p>
        </p:txBody>
      </p:sp>
    </p:spTree>
    <p:extLst>
      <p:ext uri="{BB962C8B-B14F-4D97-AF65-F5344CB8AC3E}">
        <p14:creationId xmlns:p14="http://schemas.microsoft.com/office/powerpoint/2010/main" val="38614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 animBg="1"/>
      <p:bldP spid="5" grpId="0" animBg="1"/>
      <p:bldP spid="7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QUIZ_FULL_PATH" val="D:\phan mem giao duc\game ispring\xe buyt\xe bus đến trường\quiz\quiz3.quiz"/>
  <p:tag name="ISPRING_QUIZ_RELATIVE_PATH" val="xe bus đến trường\quiz\quiz3.quiz"/>
  <p:tag name="ISPRING_SLIDE_INDENT_LEVEL" val="0"/>
  <p:tag name="ISPRING_CUSTOM_TIMING_USED" val="0"/>
  <p:tag name="GENSWF_ADVANCE_TIME" val="20.00"/>
</p:tagLst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0</TotalTime>
  <Words>1351</Words>
  <Application>Microsoft Office PowerPoint</Application>
  <PresentationFormat>Custom</PresentationFormat>
  <Paragraphs>138</Paragraphs>
  <Slides>30</Slides>
  <Notes>5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2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ỞI ĐỘNG</dc:title>
  <dc:creator>Windows User</dc:creator>
  <cp:lastModifiedBy>Admin</cp:lastModifiedBy>
  <cp:revision>147</cp:revision>
  <dcterms:created xsi:type="dcterms:W3CDTF">2022-07-11T06:12:15Z</dcterms:created>
  <dcterms:modified xsi:type="dcterms:W3CDTF">2023-10-08T09:14:36Z</dcterms:modified>
</cp:coreProperties>
</file>